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6D41" w:rsidRPr="00C532D5" w:rsidRDefault="000B300C" w:rsidP="003F6D41">
      <w:pPr>
        <w:spacing w:line="360" w:lineRule="auto"/>
        <w:jc w:val="center"/>
      </w:pPr>
      <w:bookmarkStart w:id="0" w:name="_GoBack"/>
      <w:r w:rsidRPr="000B300C">
        <w:rPr>
          <w:rFonts w:hint="eastAsia"/>
          <w:b/>
          <w:noProof/>
          <w:color w:val="FF0000"/>
          <w:sz w:val="32"/>
          <w:szCs w:val="32"/>
        </w:rPr>
        <w:t>备战</w:t>
      </w:r>
      <w:r w:rsidRPr="000B300C">
        <w:rPr>
          <w:rFonts w:hint="eastAsia"/>
          <w:b/>
          <w:noProof/>
          <w:color w:val="FF0000"/>
          <w:sz w:val="32"/>
          <w:szCs w:val="32"/>
        </w:rPr>
        <w:t>2020</w:t>
      </w:r>
      <w:r w:rsidRPr="000B300C">
        <w:rPr>
          <w:rFonts w:hint="eastAsia"/>
          <w:b/>
          <w:noProof/>
          <w:color w:val="FF0000"/>
          <w:sz w:val="32"/>
          <w:szCs w:val="32"/>
        </w:rPr>
        <w:t>年中考化学专题复习：专题</w:t>
      </w:r>
      <w:r w:rsidR="003F6D41" w:rsidRPr="003F6D41">
        <w:rPr>
          <w:rFonts w:hint="eastAsia"/>
          <w:b/>
          <w:noProof/>
          <w:color w:val="FF0000"/>
          <w:sz w:val="32"/>
          <w:szCs w:val="32"/>
        </w:rPr>
        <w:t>04</w:t>
      </w:r>
      <w:r w:rsidR="003F6D41" w:rsidRPr="003F6D41">
        <w:rPr>
          <w:rFonts w:hint="eastAsia"/>
          <w:b/>
          <w:noProof/>
          <w:color w:val="FF0000"/>
          <w:sz w:val="32"/>
          <w:szCs w:val="32"/>
        </w:rPr>
        <w:t>化学式与化合价</w:t>
      </w:r>
      <w:r w:rsidRPr="000B300C">
        <w:rPr>
          <w:rFonts w:hint="eastAsia"/>
          <w:b/>
          <w:noProof/>
          <w:color w:val="FF0000"/>
          <w:sz w:val="32"/>
          <w:szCs w:val="32"/>
        </w:rPr>
        <w:t>（</w:t>
      </w:r>
      <w:r w:rsidR="002A3ECB">
        <w:rPr>
          <w:rFonts w:hint="eastAsia"/>
          <w:b/>
          <w:noProof/>
          <w:color w:val="FF0000"/>
          <w:sz w:val="32"/>
          <w:szCs w:val="32"/>
        </w:rPr>
        <w:t>解析</w:t>
      </w:r>
      <w:r w:rsidRPr="000B300C">
        <w:rPr>
          <w:rFonts w:hint="eastAsia"/>
          <w:b/>
          <w:noProof/>
          <w:color w:val="FF0000"/>
          <w:sz w:val="32"/>
          <w:szCs w:val="32"/>
        </w:rPr>
        <w:t>版）</w:t>
      </w:r>
      <w:bookmarkEnd w:id="0"/>
      <w:r w:rsidR="003F6D41">
        <w:rPr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2540362B" wp14:editId="2B6AD17C">
            <wp:simplePos x="0" y="0"/>
            <wp:positionH relativeFrom="page">
              <wp:posOffset>12039600</wp:posOffset>
            </wp:positionH>
            <wp:positionV relativeFrom="topMargin">
              <wp:posOffset>10909300</wp:posOffset>
            </wp:positionV>
            <wp:extent cx="431800" cy="317500"/>
            <wp:effectExtent l="0" t="0" r="6350" b="635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317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A3ECB" w:rsidRPr="005D617C" w:rsidRDefault="002A3ECB" w:rsidP="002A3ECB">
      <w:pPr>
        <w:spacing w:line="360" w:lineRule="auto"/>
        <w:rPr>
          <w:b/>
        </w:rPr>
      </w:pPr>
      <w:r w:rsidRPr="005D617C">
        <w:rPr>
          <w:b/>
        </w:rPr>
        <w:t>一、单选题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1</w:t>
      </w:r>
      <w:r w:rsidRPr="005D617C">
        <w:rPr>
          <w:b/>
        </w:rPr>
        <w:t>．（</w:t>
      </w:r>
      <w:r w:rsidRPr="005D617C">
        <w:rPr>
          <w:b/>
        </w:rPr>
        <w:t>2019·</w:t>
      </w:r>
      <w:r w:rsidRPr="005D617C">
        <w:rPr>
          <w:b/>
        </w:rPr>
        <w:t>北京）下列物质含有氢分子的是（</w:t>
      </w:r>
      <w:r w:rsidRPr="005D617C">
        <w:rPr>
          <w:b/>
        </w:rPr>
        <w:t xml:space="preserve">    </w:t>
      </w:r>
      <w:r w:rsidRPr="005D617C">
        <w:rPr>
          <w:b/>
        </w:rPr>
        <w:t>）</w:t>
      </w:r>
    </w:p>
    <w:p w:rsidR="002A3ECB" w:rsidRPr="005D617C" w:rsidRDefault="002A3ECB" w:rsidP="002A3EC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A</w:t>
      </w:r>
      <w:r w:rsidRPr="005D617C">
        <w:rPr>
          <w:b/>
        </w:rPr>
        <w:t>．</w:t>
      </w:r>
      <w:r w:rsidRPr="005D617C">
        <w:rPr>
          <w:b/>
        </w:rPr>
        <w:t>H</w:t>
      </w:r>
      <w:r w:rsidRPr="005D617C">
        <w:rPr>
          <w:b/>
          <w:vertAlign w:val="subscript"/>
        </w:rPr>
        <w:t>2</w:t>
      </w:r>
      <w:r w:rsidRPr="005D617C">
        <w:rPr>
          <w:b/>
        </w:rPr>
        <w:tab/>
        <w:t>B</w:t>
      </w:r>
      <w:r w:rsidRPr="005D617C">
        <w:rPr>
          <w:b/>
        </w:rPr>
        <w:t>．</w:t>
      </w:r>
      <w:r w:rsidRPr="005D617C">
        <w:rPr>
          <w:b/>
        </w:rPr>
        <w:t>H</w:t>
      </w:r>
      <w:r w:rsidRPr="005D617C">
        <w:rPr>
          <w:b/>
          <w:vertAlign w:val="subscript"/>
        </w:rPr>
        <w:t>2</w:t>
      </w:r>
      <w:r w:rsidRPr="005D617C">
        <w:rPr>
          <w:b/>
        </w:rPr>
        <w:t>O</w:t>
      </w:r>
      <w:r w:rsidRPr="005D617C">
        <w:rPr>
          <w:b/>
          <w:vertAlign w:val="subscript"/>
        </w:rPr>
        <w:t>2</w:t>
      </w:r>
      <w:r w:rsidRPr="005D617C">
        <w:rPr>
          <w:b/>
        </w:rPr>
        <w:tab/>
        <w:t>C</w:t>
      </w:r>
      <w:r w:rsidRPr="005D617C">
        <w:rPr>
          <w:b/>
        </w:rPr>
        <w:t>．</w:t>
      </w:r>
      <w:r w:rsidRPr="005D617C">
        <w:rPr>
          <w:b/>
        </w:rPr>
        <w:t>H</w:t>
      </w:r>
      <w:r w:rsidRPr="005D617C">
        <w:rPr>
          <w:b/>
          <w:vertAlign w:val="subscript"/>
        </w:rPr>
        <w:t>2</w:t>
      </w:r>
      <w:r w:rsidRPr="005D617C">
        <w:rPr>
          <w:b/>
        </w:rPr>
        <w:t>CO</w:t>
      </w:r>
      <w:r w:rsidRPr="005D617C">
        <w:rPr>
          <w:b/>
          <w:vertAlign w:val="subscript"/>
        </w:rPr>
        <w:t>3</w:t>
      </w:r>
      <w:r w:rsidRPr="005D617C">
        <w:rPr>
          <w:b/>
        </w:rPr>
        <w:tab/>
        <w:t>D</w:t>
      </w:r>
      <w:r w:rsidRPr="005D617C">
        <w:rPr>
          <w:b/>
        </w:rPr>
        <w:t>．</w:t>
      </w:r>
      <w:r w:rsidRPr="005D617C">
        <w:rPr>
          <w:b/>
        </w:rPr>
        <w:t>H</w:t>
      </w:r>
      <w:r w:rsidRPr="005D617C">
        <w:rPr>
          <w:b/>
          <w:vertAlign w:val="subscript"/>
        </w:rPr>
        <w:t>2</w:t>
      </w:r>
      <w:r w:rsidRPr="005D617C">
        <w:rPr>
          <w:b/>
        </w:rPr>
        <w:t>O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答案】</w:t>
      </w:r>
      <w:r w:rsidRPr="005D617C">
        <w:rPr>
          <w:color w:val="FF0000"/>
        </w:rPr>
        <w:t>A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解析】</w:t>
      </w:r>
      <w:r w:rsidRPr="005D617C">
        <w:rPr>
          <w:color w:val="FF0000"/>
        </w:rPr>
        <w:t xml:space="preserve"> A</w:t>
      </w:r>
      <w:r w:rsidRPr="005D617C">
        <w:rPr>
          <w:color w:val="FF0000"/>
        </w:rPr>
        <w:t>、</w:t>
      </w:r>
      <w:r w:rsidRPr="005D617C">
        <w:rPr>
          <w:color w:val="FF0000"/>
        </w:rPr>
        <w:t>H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是由氢分子构成的，故符合题意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B</w:t>
      </w:r>
      <w:r w:rsidRPr="005D617C">
        <w:rPr>
          <w:color w:val="FF0000"/>
        </w:rPr>
        <w:t>、</w:t>
      </w:r>
      <w:r w:rsidRPr="005D617C">
        <w:rPr>
          <w:color w:val="FF0000"/>
        </w:rPr>
        <w:t>H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O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是由过氧化氢分子构成的，故不符合题意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C</w:t>
      </w:r>
      <w:r w:rsidRPr="005D617C">
        <w:rPr>
          <w:color w:val="FF0000"/>
        </w:rPr>
        <w:t>、</w:t>
      </w:r>
      <w:r w:rsidRPr="005D617C">
        <w:rPr>
          <w:color w:val="FF0000"/>
        </w:rPr>
        <w:t>H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CO</w:t>
      </w:r>
      <w:r w:rsidRPr="005D617C">
        <w:rPr>
          <w:color w:val="FF0000"/>
          <w:vertAlign w:val="subscript"/>
        </w:rPr>
        <w:t>3</w:t>
      </w:r>
      <w:r w:rsidRPr="005D617C">
        <w:rPr>
          <w:color w:val="FF0000"/>
        </w:rPr>
        <w:t>是由碳酸分子构成，故不符合题意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D</w:t>
      </w:r>
      <w:r w:rsidRPr="005D617C">
        <w:rPr>
          <w:color w:val="FF0000"/>
        </w:rPr>
        <w:t>、</w:t>
      </w:r>
      <w:r w:rsidRPr="005D617C">
        <w:rPr>
          <w:color w:val="FF0000"/>
        </w:rPr>
        <w:t>H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O</w:t>
      </w:r>
      <w:r w:rsidRPr="005D617C">
        <w:rPr>
          <w:color w:val="FF0000"/>
        </w:rPr>
        <w:t>是由水分子构成，故不符合题意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2</w:t>
      </w:r>
      <w:r w:rsidRPr="005D617C">
        <w:rPr>
          <w:b/>
        </w:rPr>
        <w:t>．（</w:t>
      </w:r>
      <w:r w:rsidRPr="005D617C">
        <w:rPr>
          <w:b/>
        </w:rPr>
        <w:t>2019·</w:t>
      </w:r>
      <w:r w:rsidRPr="005D617C">
        <w:rPr>
          <w:b/>
        </w:rPr>
        <w:t>济宁）下列化学用语表示正确的是（　　）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A</w:t>
      </w:r>
      <w:r w:rsidRPr="005D617C">
        <w:rPr>
          <w:b/>
        </w:rPr>
        <w:t>．两个氧分子﹣﹣</w:t>
      </w:r>
      <w:r w:rsidRPr="005D617C">
        <w:rPr>
          <w:b/>
        </w:rPr>
        <w:t>O</w:t>
      </w:r>
      <w:r w:rsidRPr="005D617C">
        <w:rPr>
          <w:b/>
          <w:vertAlign w:val="subscript"/>
        </w:rPr>
        <w:t xml:space="preserve">2     </w:t>
      </w:r>
      <w:r w:rsidRPr="005D617C">
        <w:rPr>
          <w:b/>
        </w:rPr>
        <w:t>B</w:t>
      </w:r>
      <w:r w:rsidRPr="005D617C">
        <w:rPr>
          <w:b/>
        </w:rPr>
        <w:t>．氯化铝中铝元素的化合价﹣﹣</w:t>
      </w:r>
      <w:r>
        <w:rPr>
          <w:b/>
        </w:rPr>
        <w:object w:dxaOrig="630" w:dyaOrig="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题试卷、教案、课件、教学论文、素材等各类教学资源库下载，还有大量丰富的教学资讯！" style="width:31.5pt;height:24.75pt" o:ole="">
            <v:imagedata r:id="rId9" o:title="eqIded2837a2350b47e6a55c72ac04f8a777"/>
          </v:shape>
          <o:OLEObject Type="Embed" ProgID="Equation.DSMT4" ShapeID="_x0000_i1025" DrawAspect="Content" ObjectID="_1641397353" r:id="rId10"/>
        </w:objec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C</w:t>
      </w:r>
      <w:r w:rsidRPr="005D617C">
        <w:rPr>
          <w:b/>
        </w:rPr>
        <w:t>．氯酸钾﹣</w:t>
      </w:r>
      <w:r w:rsidRPr="005D617C">
        <w:rPr>
          <w:b/>
        </w:rPr>
        <w:t>KClO</w:t>
      </w:r>
      <w:r w:rsidRPr="005D617C">
        <w:rPr>
          <w:b/>
          <w:vertAlign w:val="subscript"/>
        </w:rPr>
        <w:t>3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D</w:t>
      </w:r>
      <w:r w:rsidRPr="005D617C">
        <w:rPr>
          <w:b/>
        </w:rPr>
        <w:t>．钠原子的结构示意图</w:t>
      </w:r>
      <w:r w:rsidRPr="005D617C">
        <w:rPr>
          <w:b/>
          <w:noProof/>
        </w:rPr>
        <w:drawing>
          <wp:inline distT="0" distB="0" distL="114300" distR="114300" wp14:anchorId="4D7E6EFC" wp14:editId="06749676">
            <wp:extent cx="581025" cy="704850"/>
            <wp:effectExtent l="0" t="0" r="9525" b="0"/>
            <wp:docPr id="100005" name="图片 100005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4935969" name="图片 100005" descr="figure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答案】</w:t>
      </w:r>
      <w:r w:rsidRPr="005D617C">
        <w:rPr>
          <w:color w:val="FF0000"/>
        </w:rPr>
        <w:t>C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解析】</w:t>
      </w:r>
      <w:r w:rsidRPr="005D617C">
        <w:rPr>
          <w:color w:val="FF0000"/>
        </w:rPr>
        <w:t xml:space="preserve"> A</w:t>
      </w:r>
      <w:r w:rsidRPr="005D617C">
        <w:rPr>
          <w:color w:val="FF0000"/>
        </w:rPr>
        <w:t>、符号前面的数字表示分子的个数，两个氧分子可表示为</w:t>
      </w:r>
      <w:r w:rsidRPr="005D617C">
        <w:rPr>
          <w:color w:val="FF0000"/>
        </w:rPr>
        <w:t>2O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，</w:t>
      </w:r>
      <w:r w:rsidRPr="005D617C">
        <w:rPr>
          <w:color w:val="FF0000"/>
        </w:rPr>
        <w:t>A</w:t>
      </w:r>
      <w:r w:rsidRPr="005D617C">
        <w:rPr>
          <w:color w:val="FF0000"/>
        </w:rPr>
        <w:t>不正确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B</w:t>
      </w:r>
      <w:r w:rsidRPr="005D617C">
        <w:rPr>
          <w:color w:val="FF0000"/>
        </w:rPr>
        <w:t>、标在元素符号正上方的数字表示元素的化合价，符号在前数字在后，氯化铝中铝元素的化合价可表示为</w:t>
      </w:r>
      <w:r>
        <w:rPr>
          <w:color w:val="FF0000"/>
        </w:rPr>
        <w:object w:dxaOrig="630" w:dyaOrig="495">
          <v:shape id="_x0000_i1026" type="#_x0000_t75" alt="学科网(www.zxxk.com)--教育资源门户，提供试题试卷、教案、课件、教学论文、素材等各类教学资源库下载，还有大量丰富的教学资讯！" style="width:31.5pt;height:24.75pt" o:ole="">
            <v:imagedata r:id="rId12" o:title="eqId64d216dcb85b4e4cb4ab32e31ff0b2b1"/>
          </v:shape>
          <o:OLEObject Type="Embed" ProgID="Equation.DSMT4" ShapeID="_x0000_i1026" DrawAspect="Content" ObjectID="_1641397354" r:id="rId13"/>
        </w:object>
      </w:r>
      <w:r w:rsidRPr="005D617C">
        <w:rPr>
          <w:color w:val="FF0000"/>
        </w:rPr>
        <w:t xml:space="preserve"> </w:t>
      </w:r>
      <w:r w:rsidRPr="005D617C">
        <w:rPr>
          <w:color w:val="FF0000"/>
        </w:rPr>
        <w:t>，故</w:t>
      </w:r>
      <w:r w:rsidRPr="005D617C">
        <w:rPr>
          <w:color w:val="FF0000"/>
        </w:rPr>
        <w:t>C</w:t>
      </w:r>
      <w:r w:rsidRPr="005D617C">
        <w:rPr>
          <w:color w:val="FF0000"/>
        </w:rPr>
        <w:t>不正确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C</w:t>
      </w:r>
      <w:r w:rsidRPr="005D617C">
        <w:rPr>
          <w:color w:val="FF0000"/>
        </w:rPr>
        <w:t>、氯酸钾</w:t>
      </w:r>
      <w:proofErr w:type="gramStart"/>
      <w:r w:rsidRPr="005D617C">
        <w:rPr>
          <w:color w:val="FF0000"/>
        </w:rPr>
        <w:t>是由钾离子</w:t>
      </w:r>
      <w:proofErr w:type="gramEnd"/>
      <w:r w:rsidRPr="005D617C">
        <w:rPr>
          <w:color w:val="FF0000"/>
        </w:rPr>
        <w:t>和氯酸根离子构成的，．氯酸钾可表示为：</w:t>
      </w:r>
      <w:r w:rsidRPr="005D617C">
        <w:rPr>
          <w:color w:val="FF0000"/>
        </w:rPr>
        <w:t>KClO</w:t>
      </w:r>
      <w:r w:rsidRPr="005D617C">
        <w:rPr>
          <w:color w:val="FF0000"/>
          <w:vertAlign w:val="subscript"/>
        </w:rPr>
        <w:t>3</w:t>
      </w:r>
      <w:r w:rsidRPr="005D617C">
        <w:rPr>
          <w:color w:val="FF0000"/>
        </w:rPr>
        <w:t>，故</w:t>
      </w:r>
      <w:r w:rsidRPr="005D617C">
        <w:rPr>
          <w:color w:val="FF0000"/>
        </w:rPr>
        <w:t>C</w:t>
      </w:r>
      <w:r w:rsidRPr="005D617C">
        <w:rPr>
          <w:color w:val="FF0000"/>
        </w:rPr>
        <w:t>正确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D</w:t>
      </w:r>
      <w:r w:rsidRPr="005D617C">
        <w:rPr>
          <w:color w:val="FF0000"/>
        </w:rPr>
        <w:t>、钠原子的核外有</w:t>
      </w:r>
      <w:r w:rsidRPr="005D617C">
        <w:rPr>
          <w:color w:val="FF0000"/>
        </w:rPr>
        <w:t>11</w:t>
      </w:r>
      <w:r w:rsidRPr="005D617C">
        <w:rPr>
          <w:color w:val="FF0000"/>
        </w:rPr>
        <w:t>个电子，故其结构示意图为</w:t>
      </w:r>
      <w:r w:rsidRPr="005D617C">
        <w:rPr>
          <w:noProof/>
          <w:color w:val="FF0000"/>
        </w:rPr>
        <w:drawing>
          <wp:inline distT="0" distB="0" distL="114300" distR="114300" wp14:anchorId="41BCE956" wp14:editId="07505220">
            <wp:extent cx="666750" cy="847725"/>
            <wp:effectExtent l="0" t="0" r="0" b="9525"/>
            <wp:docPr id="100006" name="图片 100006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3016317" name="图片 100006" descr="figure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D617C">
        <w:rPr>
          <w:color w:val="FF0000"/>
        </w:rPr>
        <w:t>，故</w:t>
      </w:r>
      <w:r w:rsidRPr="005D617C">
        <w:rPr>
          <w:color w:val="FF0000"/>
        </w:rPr>
        <w:t>D</w:t>
      </w:r>
      <w:r w:rsidRPr="005D617C">
        <w:rPr>
          <w:color w:val="FF0000"/>
        </w:rPr>
        <w:t>不正确。故选</w:t>
      </w:r>
      <w:r w:rsidRPr="005D617C">
        <w:rPr>
          <w:color w:val="FF0000"/>
        </w:rPr>
        <w:t>C</w:t>
      </w:r>
      <w:r w:rsidRPr="005D617C">
        <w:rPr>
          <w:color w:val="FF0000"/>
        </w:rPr>
        <w:t>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3</w:t>
      </w:r>
      <w:r w:rsidRPr="005D617C">
        <w:rPr>
          <w:b/>
        </w:rPr>
        <w:t>．（</w:t>
      </w:r>
      <w:r w:rsidRPr="005D617C">
        <w:rPr>
          <w:b/>
        </w:rPr>
        <w:t>2019·</w:t>
      </w:r>
      <w:r w:rsidRPr="005D617C">
        <w:rPr>
          <w:b/>
        </w:rPr>
        <w:t>无锡）下列化学用语正确的是（</w:t>
      </w:r>
      <w:r w:rsidRPr="005D617C">
        <w:rPr>
          <w:b/>
        </w:rPr>
        <w:t xml:space="preserve">    </w:t>
      </w:r>
      <w:r w:rsidRPr="005D617C">
        <w:rPr>
          <w:b/>
        </w:rPr>
        <w:t>）</w:t>
      </w:r>
    </w:p>
    <w:p w:rsidR="002A3ECB" w:rsidRPr="005D617C" w:rsidRDefault="002A3ECB" w:rsidP="002A3ECB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A</w:t>
      </w:r>
      <w:r w:rsidRPr="005D617C">
        <w:rPr>
          <w:b/>
        </w:rPr>
        <w:t>．二个氮分子</w:t>
      </w:r>
      <w:r w:rsidRPr="005D617C">
        <w:rPr>
          <w:b/>
        </w:rPr>
        <w:t>----</w:t>
      </w:r>
      <w:r>
        <w:rPr>
          <w:b/>
        </w:rPr>
        <w:object w:dxaOrig="435" w:dyaOrig="285">
          <v:shape id="_x0000_i1027" type="#_x0000_t75" alt="学科网(www.zxxk.com)--教育资源门户，提供试题试卷、教案、课件、教学论文、素材等各类教学资源库下载，还有大量丰富的教学资讯！" style="width:21.75pt;height:14.25pt" o:ole="">
            <v:imagedata r:id="rId15" o:title="eqId4deba91f6b204be0bd324ba18cf508d0"/>
          </v:shape>
          <o:OLEObject Type="Embed" ProgID="Equation.DSMT4" ShapeID="_x0000_i1027" DrawAspect="Content" ObjectID="_1641397355" r:id="rId16"/>
        </w:object>
      </w:r>
      <w:r w:rsidRPr="005D617C">
        <w:rPr>
          <w:b/>
        </w:rPr>
        <w:tab/>
        <w:t>B</w:t>
      </w:r>
      <w:r w:rsidRPr="005D617C">
        <w:rPr>
          <w:b/>
        </w:rPr>
        <w:t>．氦气</w:t>
      </w:r>
      <w:r w:rsidRPr="005D617C">
        <w:rPr>
          <w:b/>
        </w:rPr>
        <w:t>----</w:t>
      </w:r>
      <w:r>
        <w:rPr>
          <w:b/>
        </w:rPr>
        <w:object w:dxaOrig="435" w:dyaOrig="360">
          <v:shape id="_x0000_i1028" type="#_x0000_t75" alt="学科网(www.zxxk.com)--教育资源门户，提供试题试卷、教案、课件、教学论文、素材等各类教学资源库下载，还有大量丰富的教学资讯！" style="width:21.75pt;height:18pt" o:ole="">
            <v:imagedata r:id="rId17" o:title="eqId84cfc2a2eb0342e59601c18b635ea95e"/>
          </v:shape>
          <o:OLEObject Type="Embed" ProgID="Equation.DSMT4" ShapeID="_x0000_i1028" DrawAspect="Content" ObjectID="_1641397356" r:id="rId18"/>
        </w:object>
      </w:r>
    </w:p>
    <w:p w:rsidR="002A3ECB" w:rsidRPr="005D617C" w:rsidRDefault="002A3ECB" w:rsidP="002A3ECB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C</w:t>
      </w:r>
      <w:r w:rsidRPr="005D617C">
        <w:rPr>
          <w:b/>
        </w:rPr>
        <w:t>．二硫化碳</w:t>
      </w:r>
      <w:r w:rsidRPr="005D617C">
        <w:rPr>
          <w:b/>
        </w:rPr>
        <w:t>---</w:t>
      </w:r>
      <w:r>
        <w:rPr>
          <w:b/>
        </w:rPr>
        <w:object w:dxaOrig="435" w:dyaOrig="360">
          <v:shape id="_x0000_i1029" type="#_x0000_t75" alt="学科网(www.zxxk.com)--教育资源门户，提供试题试卷、教案、课件、教学论文、素材等各类教学资源库下载，还有大量丰富的教学资讯！" style="width:21.75pt;height:18pt" o:ole="">
            <v:imagedata r:id="rId19" o:title="eqId591b5d43eb2846e7ac191c6190af249f"/>
          </v:shape>
          <o:OLEObject Type="Embed" ProgID="Equation.DSMT4" ShapeID="_x0000_i1029" DrawAspect="Content" ObjectID="_1641397357" r:id="rId20"/>
        </w:object>
      </w:r>
      <w:r w:rsidRPr="005D617C">
        <w:rPr>
          <w:b/>
        </w:rPr>
        <w:tab/>
        <w:t>D</w:t>
      </w:r>
      <w:r w:rsidRPr="005D617C">
        <w:rPr>
          <w:b/>
        </w:rPr>
        <w:t>．</w:t>
      </w:r>
      <w:proofErr w:type="gramStart"/>
      <w:r w:rsidRPr="005D617C">
        <w:rPr>
          <w:b/>
        </w:rPr>
        <w:t>锌</w:t>
      </w:r>
      <w:proofErr w:type="gramEnd"/>
      <w:r w:rsidRPr="005D617C">
        <w:rPr>
          <w:b/>
        </w:rPr>
        <w:t>离子</w:t>
      </w:r>
      <w:r w:rsidRPr="005D617C">
        <w:rPr>
          <w:b/>
        </w:rPr>
        <w:t>---</w:t>
      </w:r>
      <w:r>
        <w:rPr>
          <w:b/>
        </w:rPr>
        <w:object w:dxaOrig="495" w:dyaOrig="300">
          <v:shape id="_x0000_i1030" type="#_x0000_t75" alt="学科网(www.zxxk.com)--教育资源门户，提供试题试卷、教案、课件、教学论文、素材等各类教学资源库下载，还有大量丰富的教学资讯！" style="width:24.75pt;height:15pt" o:ole="">
            <v:imagedata r:id="rId21" o:title="eqId2f0fbdcb86c14812ac8dbfc391aa88c8"/>
          </v:shape>
          <o:OLEObject Type="Embed" ProgID="Equation.DSMT4" ShapeID="_x0000_i1030" DrawAspect="Content" ObjectID="_1641397358" r:id="rId22"/>
        </w:objec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答案】</w:t>
      </w:r>
      <w:r w:rsidRPr="005D617C">
        <w:rPr>
          <w:color w:val="FF0000"/>
        </w:rPr>
        <w:t>C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lastRenderedPageBreak/>
        <w:t>【解析】</w:t>
      </w:r>
      <w:r w:rsidRPr="005D617C">
        <w:rPr>
          <w:color w:val="FF0000"/>
        </w:rPr>
        <w:t>A</w:t>
      </w:r>
      <w:r w:rsidRPr="005D617C">
        <w:rPr>
          <w:color w:val="FF0000"/>
        </w:rPr>
        <w:t>、由分子的表示方法，正确书写物质的化学式，表示多个该分子，在其分子符号前加上相应的数字，则二个氮分子可表示为：</w:t>
      </w:r>
      <w:r w:rsidRPr="005D617C">
        <w:rPr>
          <w:color w:val="FF0000"/>
        </w:rPr>
        <w:t>2N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，故</w:t>
      </w:r>
      <w:r w:rsidRPr="005D617C">
        <w:rPr>
          <w:color w:val="FF0000"/>
        </w:rPr>
        <w:t>A</w:t>
      </w:r>
      <w:r w:rsidRPr="005D617C">
        <w:rPr>
          <w:color w:val="FF0000"/>
        </w:rPr>
        <w:t>错误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B</w:t>
      </w:r>
      <w:r w:rsidRPr="005D617C">
        <w:rPr>
          <w:color w:val="FF0000"/>
        </w:rPr>
        <w:t>、氦气是稀有气体，用元素符号表示其化学式，氦气的化学式为</w:t>
      </w:r>
      <w:r w:rsidRPr="005D617C">
        <w:rPr>
          <w:color w:val="FF0000"/>
        </w:rPr>
        <w:t>He</w:t>
      </w:r>
      <w:r w:rsidRPr="005D617C">
        <w:rPr>
          <w:color w:val="FF0000"/>
        </w:rPr>
        <w:t>。故</w:t>
      </w:r>
      <w:r w:rsidRPr="005D617C">
        <w:rPr>
          <w:color w:val="FF0000"/>
        </w:rPr>
        <w:t>B</w:t>
      </w:r>
      <w:r w:rsidRPr="005D617C">
        <w:rPr>
          <w:color w:val="FF0000"/>
        </w:rPr>
        <w:t>错误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C</w:t>
      </w:r>
      <w:r w:rsidRPr="005D617C">
        <w:rPr>
          <w:color w:val="FF0000"/>
        </w:rPr>
        <w:t>、二硫化碳的化学式为</w:t>
      </w:r>
      <w:r w:rsidRPr="005D617C">
        <w:rPr>
          <w:color w:val="FF0000"/>
        </w:rPr>
        <w:t>CS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，故</w:t>
      </w:r>
      <w:r w:rsidRPr="005D617C">
        <w:rPr>
          <w:color w:val="FF0000"/>
        </w:rPr>
        <w:t>C</w:t>
      </w:r>
      <w:r w:rsidRPr="005D617C">
        <w:rPr>
          <w:color w:val="FF0000"/>
        </w:rPr>
        <w:t>正确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D</w:t>
      </w:r>
      <w:r w:rsidRPr="005D617C">
        <w:rPr>
          <w:color w:val="FF0000"/>
        </w:rPr>
        <w:t>、由离子的表示方法，在表示该离子的元素符号右上角，标出该离子所带的正负电荷数，数字在前，正负符号在后，带</w:t>
      </w:r>
      <w:r w:rsidRPr="005D617C">
        <w:rPr>
          <w:color w:val="FF0000"/>
        </w:rPr>
        <w:t>1</w:t>
      </w:r>
      <w:r w:rsidRPr="005D617C">
        <w:rPr>
          <w:color w:val="FF0000"/>
        </w:rPr>
        <w:t>个电荷时，</w:t>
      </w:r>
      <w:r w:rsidRPr="005D617C">
        <w:rPr>
          <w:color w:val="FF0000"/>
        </w:rPr>
        <w:t>1</w:t>
      </w:r>
      <w:r w:rsidRPr="005D617C">
        <w:rPr>
          <w:color w:val="FF0000"/>
        </w:rPr>
        <w:t>要省略。</w:t>
      </w:r>
      <w:proofErr w:type="gramStart"/>
      <w:r w:rsidRPr="005D617C">
        <w:rPr>
          <w:color w:val="FF0000"/>
        </w:rPr>
        <w:t>锌</w:t>
      </w:r>
      <w:proofErr w:type="gramEnd"/>
      <w:r w:rsidRPr="005D617C">
        <w:rPr>
          <w:color w:val="FF0000"/>
        </w:rPr>
        <w:t>离子可表示为：</w:t>
      </w:r>
      <w:r w:rsidRPr="005D617C">
        <w:rPr>
          <w:color w:val="FF0000"/>
        </w:rPr>
        <w:t>Zn</w:t>
      </w:r>
      <w:r w:rsidRPr="005D617C">
        <w:rPr>
          <w:color w:val="FF0000"/>
          <w:vertAlign w:val="superscript"/>
        </w:rPr>
        <w:t>2+</w:t>
      </w:r>
      <w:r w:rsidRPr="005D617C">
        <w:rPr>
          <w:color w:val="FF0000"/>
        </w:rPr>
        <w:t>，故选</w:t>
      </w:r>
      <w:r w:rsidRPr="005D617C">
        <w:rPr>
          <w:color w:val="FF0000"/>
        </w:rPr>
        <w:t>D</w:t>
      </w:r>
      <w:r w:rsidRPr="005D617C">
        <w:rPr>
          <w:color w:val="FF0000"/>
        </w:rPr>
        <w:t>错误。故选</w:t>
      </w:r>
      <w:r w:rsidRPr="005D617C">
        <w:rPr>
          <w:color w:val="FF0000"/>
        </w:rPr>
        <w:t>C</w:t>
      </w:r>
      <w:r w:rsidRPr="005D617C">
        <w:rPr>
          <w:color w:val="FF0000"/>
        </w:rPr>
        <w:t>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4</w:t>
      </w:r>
      <w:r w:rsidRPr="005D617C">
        <w:rPr>
          <w:b/>
        </w:rPr>
        <w:t>．（</w:t>
      </w:r>
      <w:r w:rsidRPr="005D617C">
        <w:rPr>
          <w:b/>
        </w:rPr>
        <w:t>2019·</w:t>
      </w:r>
      <w:r w:rsidRPr="005D617C">
        <w:rPr>
          <w:b/>
        </w:rPr>
        <w:t>江苏）下列化学用语所表达的意义正确的是（　　）</w:t>
      </w:r>
    </w:p>
    <w:p w:rsidR="002A3ECB" w:rsidRPr="005D617C" w:rsidRDefault="002A3ECB" w:rsidP="002A3ECB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A</w:t>
      </w:r>
      <w:r w:rsidRPr="005D617C">
        <w:rPr>
          <w:b/>
        </w:rPr>
        <w:t>．</w:t>
      </w:r>
      <w:r w:rsidRPr="005D617C">
        <w:rPr>
          <w:b/>
        </w:rPr>
        <w:t>2K——2</w:t>
      </w:r>
      <w:r w:rsidRPr="005D617C">
        <w:rPr>
          <w:b/>
        </w:rPr>
        <w:t>个钾元素</w:t>
      </w:r>
      <w:r w:rsidRPr="005D617C">
        <w:rPr>
          <w:b/>
        </w:rPr>
        <w:tab/>
        <w:t>B</w:t>
      </w:r>
      <w:r w:rsidRPr="005D617C">
        <w:rPr>
          <w:b/>
        </w:rPr>
        <w:t>．</w:t>
      </w:r>
      <m:oMath>
        <m:sSup>
          <m:sSupPr>
            <m:ctrlPr>
              <w:rPr>
                <w:rFonts w:ascii="Cambria Math" w:hAnsi="Cambria Math"/>
                <w:color w:val="FF0000"/>
              </w:rPr>
            </m:ctrlPr>
          </m:sSupPr>
          <m:e>
            <m:r>
              <m:rPr>
                <m:nor/>
              </m:rPr>
              <w:rPr>
                <w:color w:val="FF0000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5D617C">
        <w:rPr>
          <w:b/>
        </w:rPr>
        <w:t>——1</w:t>
      </w:r>
      <w:r w:rsidRPr="005D617C">
        <w:rPr>
          <w:b/>
        </w:rPr>
        <w:t>个铝离子</w:t>
      </w:r>
    </w:p>
    <w:p w:rsidR="002A3ECB" w:rsidRPr="005D617C" w:rsidRDefault="002A3ECB" w:rsidP="002A3ECB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C</w:t>
      </w:r>
      <w:r w:rsidRPr="005D617C">
        <w:rPr>
          <w:b/>
        </w:rPr>
        <w:t>．</w:t>
      </w:r>
      <m:oMath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m:rPr>
                <m:nor/>
              </m:rPr>
              <w:rPr>
                <w:color w:val="FF0000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5D617C">
        <w:rPr>
          <w:b/>
        </w:rPr>
        <w:t>——3</w:t>
      </w:r>
      <w:r w:rsidRPr="005D617C">
        <w:rPr>
          <w:b/>
        </w:rPr>
        <w:t>个氧原子</w:t>
      </w:r>
      <w:r w:rsidRPr="005D617C">
        <w:rPr>
          <w:b/>
        </w:rPr>
        <w:tab/>
        <w:t>D</w:t>
      </w:r>
      <w:r w:rsidRPr="005D617C">
        <w:rPr>
          <w:b/>
        </w:rPr>
        <w:t>．</w:t>
      </w:r>
      <w:r w:rsidRPr="005D617C">
        <w:rPr>
          <w:b/>
        </w:rPr>
        <w:t>2N——2</w:t>
      </w:r>
      <w:r w:rsidRPr="005D617C">
        <w:rPr>
          <w:b/>
        </w:rPr>
        <w:t>个氮分子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答案】</w:t>
      </w:r>
      <w:r w:rsidRPr="005D617C">
        <w:rPr>
          <w:color w:val="FF0000"/>
        </w:rPr>
        <w:t>B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解析】</w:t>
      </w:r>
      <w:r w:rsidRPr="005D617C">
        <w:rPr>
          <w:color w:val="FF0000"/>
        </w:rPr>
        <w:t>A</w:t>
      </w:r>
      <w:r w:rsidRPr="005D617C">
        <w:rPr>
          <w:color w:val="FF0000"/>
        </w:rPr>
        <w:t>、元素符号前的数字表示几个原子，且元素也不可以讲个数，选项</w:t>
      </w:r>
      <w:r w:rsidRPr="005D617C">
        <w:rPr>
          <w:color w:val="FF0000"/>
        </w:rPr>
        <w:t>A</w:t>
      </w:r>
      <w:r w:rsidRPr="005D617C">
        <w:rPr>
          <w:color w:val="FF0000"/>
        </w:rPr>
        <w:t>不正确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B</w:t>
      </w:r>
      <w:r w:rsidRPr="005D617C">
        <w:rPr>
          <w:color w:val="FF0000"/>
        </w:rPr>
        <w:t>、离子符号表示一个离子，因此</w:t>
      </w:r>
      <m:oMath>
        <m:sSup>
          <m:sSupPr>
            <m:ctrlPr>
              <w:rPr>
                <w:rFonts w:ascii="Cambria Math" w:hAnsi="Cambria Math"/>
                <w:color w:val="FF0000"/>
              </w:rPr>
            </m:ctrlPr>
          </m:sSupPr>
          <m:e>
            <m:r>
              <m:rPr>
                <m:nor/>
              </m:rPr>
              <w:rPr>
                <w:color w:val="FF0000"/>
              </w:rPr>
              <m:t>Al</m:t>
            </m:r>
          </m:e>
          <m:sup>
            <m:r>
              <w:rPr>
                <w:rFonts w:ascii="Cambria Math" w:hAnsi="Cambria Math"/>
              </w:rPr>
              <m:t>3+</m:t>
            </m:r>
          </m:sup>
        </m:sSup>
      </m:oMath>
      <w:r w:rsidRPr="005D617C">
        <w:rPr>
          <w:color w:val="FF0000"/>
        </w:rPr>
        <w:t>表示</w:t>
      </w:r>
      <w:r w:rsidRPr="005D617C">
        <w:rPr>
          <w:color w:val="FF0000"/>
        </w:rPr>
        <w:t>1</w:t>
      </w:r>
      <w:r w:rsidRPr="005D617C">
        <w:rPr>
          <w:color w:val="FF0000"/>
        </w:rPr>
        <w:t>个铝离子，选项</w:t>
      </w:r>
      <w:r w:rsidRPr="005D617C">
        <w:rPr>
          <w:color w:val="FF0000"/>
        </w:rPr>
        <w:t>B</w:t>
      </w:r>
      <w:r w:rsidRPr="005D617C">
        <w:rPr>
          <w:color w:val="FF0000"/>
        </w:rPr>
        <w:t>正确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C</w:t>
      </w:r>
      <w:r w:rsidRPr="005D617C">
        <w:rPr>
          <w:color w:val="FF0000"/>
        </w:rPr>
        <w:t>、元素符号右下角的数字表示一个分子中该元素的原子个数，表示几个原子要在元素符号前面标上数字，</w:t>
      </w:r>
      <w:r w:rsidRPr="005D617C">
        <w:rPr>
          <w:color w:val="FF0000"/>
        </w:rPr>
        <w:t>O</w:t>
      </w:r>
      <w:r w:rsidRPr="005D617C">
        <w:rPr>
          <w:color w:val="FF0000"/>
          <w:vertAlign w:val="subscript"/>
        </w:rPr>
        <w:t>3</w:t>
      </w:r>
      <w:r w:rsidRPr="005D617C">
        <w:rPr>
          <w:color w:val="FF0000"/>
        </w:rPr>
        <w:t>表示的意义是一个臭氧分子是由</w:t>
      </w:r>
      <w:r w:rsidRPr="005D617C">
        <w:rPr>
          <w:color w:val="FF0000"/>
        </w:rPr>
        <w:t>3</w:t>
      </w:r>
      <w:r w:rsidRPr="005D617C">
        <w:rPr>
          <w:color w:val="FF0000"/>
        </w:rPr>
        <w:t>个氧原子构成的，选项</w:t>
      </w:r>
      <w:r w:rsidRPr="005D617C">
        <w:rPr>
          <w:color w:val="FF0000"/>
        </w:rPr>
        <w:t>C</w:t>
      </w:r>
      <w:r w:rsidRPr="005D617C">
        <w:rPr>
          <w:color w:val="FF0000"/>
        </w:rPr>
        <w:t>不正确；</w:t>
      </w:r>
      <w:r w:rsidRPr="005D617C">
        <w:rPr>
          <w:color w:val="FF0000"/>
        </w:rPr>
        <w:t>D</w:t>
      </w:r>
      <w:r w:rsidRPr="005D617C">
        <w:rPr>
          <w:color w:val="FF0000"/>
        </w:rPr>
        <w:t>、</w:t>
      </w:r>
      <w:r w:rsidRPr="005D617C">
        <w:rPr>
          <w:color w:val="FF0000"/>
        </w:rPr>
        <w:t>2N</w:t>
      </w:r>
      <w:r w:rsidRPr="005D617C">
        <w:rPr>
          <w:color w:val="FF0000"/>
        </w:rPr>
        <w:t>表示</w:t>
      </w:r>
      <w:r w:rsidRPr="005D617C">
        <w:rPr>
          <w:color w:val="FF0000"/>
        </w:rPr>
        <w:t>2</w:t>
      </w:r>
      <w:r w:rsidRPr="005D617C">
        <w:rPr>
          <w:color w:val="FF0000"/>
        </w:rPr>
        <w:t>个氮原子，</w:t>
      </w:r>
      <w:r w:rsidRPr="005D617C">
        <w:rPr>
          <w:color w:val="FF0000"/>
        </w:rPr>
        <w:t>2</w:t>
      </w:r>
      <w:r w:rsidRPr="005D617C">
        <w:rPr>
          <w:color w:val="FF0000"/>
        </w:rPr>
        <w:t>个氮分子应该是</w:t>
      </w:r>
      <w:r w:rsidRPr="005D617C">
        <w:rPr>
          <w:color w:val="FF0000"/>
        </w:rPr>
        <w:t>2N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，选项</w:t>
      </w:r>
      <w:r w:rsidRPr="005D617C">
        <w:rPr>
          <w:color w:val="FF0000"/>
        </w:rPr>
        <w:t>D</w:t>
      </w:r>
      <w:r w:rsidRPr="005D617C">
        <w:rPr>
          <w:color w:val="FF0000"/>
        </w:rPr>
        <w:t>不正确。故选</w:t>
      </w:r>
      <w:r w:rsidRPr="005D617C">
        <w:rPr>
          <w:color w:val="FF0000"/>
        </w:rPr>
        <w:t>B</w:t>
      </w:r>
      <w:r w:rsidRPr="005D617C">
        <w:rPr>
          <w:color w:val="FF0000"/>
        </w:rPr>
        <w:t>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5</w:t>
      </w:r>
      <w:r w:rsidRPr="005D617C">
        <w:rPr>
          <w:b/>
        </w:rPr>
        <w:t>．（</w:t>
      </w:r>
      <w:r w:rsidRPr="005D617C">
        <w:rPr>
          <w:b/>
        </w:rPr>
        <w:t>2019·</w:t>
      </w:r>
      <w:r w:rsidRPr="005D617C">
        <w:rPr>
          <w:b/>
        </w:rPr>
        <w:t>河北）下列化学用语表示正确的是</w:t>
      </w:r>
    </w:p>
    <w:p w:rsidR="002A3ECB" w:rsidRPr="005D617C" w:rsidRDefault="002A3ECB" w:rsidP="002A3ECB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A</w:t>
      </w:r>
      <w:r w:rsidRPr="005D617C">
        <w:rPr>
          <w:b/>
        </w:rPr>
        <w:t>．两个氢分子</w:t>
      </w:r>
      <w:r w:rsidRPr="005D617C">
        <w:rPr>
          <w:b/>
        </w:rPr>
        <w:t>: 2H</w:t>
      </w:r>
      <w:r w:rsidRPr="005D617C">
        <w:rPr>
          <w:b/>
        </w:rPr>
        <w:tab/>
        <w:t>B</w:t>
      </w:r>
      <w:r w:rsidRPr="005D617C">
        <w:rPr>
          <w:b/>
        </w:rPr>
        <w:t>．三个氮原子</w:t>
      </w:r>
      <w:r w:rsidRPr="005D617C">
        <w:rPr>
          <w:b/>
        </w:rPr>
        <w:t>: 3N</w:t>
      </w:r>
    </w:p>
    <w:p w:rsidR="002A3ECB" w:rsidRPr="005D617C" w:rsidRDefault="002A3ECB" w:rsidP="002A3ECB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C</w:t>
      </w:r>
      <w:r w:rsidRPr="005D617C">
        <w:rPr>
          <w:b/>
        </w:rPr>
        <w:t>．一个镁离子</w:t>
      </w:r>
      <w:r w:rsidRPr="005D617C">
        <w:rPr>
          <w:b/>
        </w:rPr>
        <w:t>: Mg</w:t>
      </w:r>
      <w:r w:rsidRPr="005D617C">
        <w:rPr>
          <w:b/>
          <w:vertAlign w:val="superscript"/>
        </w:rPr>
        <w:t>+2</w:t>
      </w:r>
      <w:r w:rsidRPr="005D617C">
        <w:rPr>
          <w:b/>
        </w:rPr>
        <w:tab/>
        <w:t>D</w:t>
      </w:r>
      <w:r w:rsidRPr="005D617C">
        <w:rPr>
          <w:b/>
        </w:rPr>
        <w:t>．氧化钠中氧元素的化合价</w:t>
      </w:r>
      <w:r w:rsidRPr="005D617C">
        <w:rPr>
          <w:b/>
        </w:rPr>
        <w:t xml:space="preserve">: </w:t>
      </w:r>
      <w:r>
        <w:rPr>
          <w:b/>
        </w:rPr>
        <w:object w:dxaOrig="675" w:dyaOrig="495">
          <v:shape id="_x0000_i1031" type="#_x0000_t75" alt="学科网(www.zxxk.com)--教育资源门户，提供试题试卷、教案、课件、教学论文、素材等各类教学资源库下载，还有大量丰富的教学资讯！" style="width:33.75pt;height:24.75pt" o:ole="">
            <v:imagedata r:id="rId23" o:title=""/>
          </v:shape>
          <o:OLEObject Type="Embed" ProgID="Equation.DSMT4" ShapeID="_x0000_i1031" DrawAspect="Content" ObjectID="_1641397359" r:id="rId24"/>
        </w:objec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答案】</w:t>
      </w:r>
      <w:r w:rsidRPr="005D617C">
        <w:rPr>
          <w:color w:val="FF0000"/>
        </w:rPr>
        <w:t>B</w:t>
      </w:r>
      <w:r w:rsidRPr="005D617C">
        <w:rPr>
          <w:b/>
          <w:color w:val="FF0000"/>
        </w:rPr>
        <w:t>【解析】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 xml:space="preserve"> A</w:t>
      </w:r>
      <w:r w:rsidRPr="005D617C">
        <w:rPr>
          <w:color w:val="FF0000"/>
        </w:rPr>
        <w:t>、氢分子表示为</w:t>
      </w:r>
      <w:r w:rsidRPr="005D617C">
        <w:rPr>
          <w:color w:val="FF0000"/>
        </w:rPr>
        <w:t>H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，两个氢分子表示为</w:t>
      </w:r>
      <w:r w:rsidRPr="005D617C">
        <w:rPr>
          <w:color w:val="FF0000"/>
        </w:rPr>
        <w:t>2H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，化学用语表示错误；故不符合题意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B</w:t>
      </w:r>
      <w:r w:rsidRPr="005D617C">
        <w:rPr>
          <w:color w:val="FF0000"/>
        </w:rPr>
        <w:t>、三个氮原子</w:t>
      </w:r>
      <w:r w:rsidRPr="005D617C">
        <w:rPr>
          <w:color w:val="FF0000"/>
        </w:rPr>
        <w:t>3N</w:t>
      </w:r>
      <w:r w:rsidRPr="005D617C">
        <w:rPr>
          <w:color w:val="FF0000"/>
        </w:rPr>
        <w:t>，化学用语表示正确；故符合题意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C</w:t>
      </w:r>
      <w:r w:rsidRPr="005D617C">
        <w:rPr>
          <w:color w:val="FF0000"/>
        </w:rPr>
        <w:t>、一个镁离子表示为</w:t>
      </w:r>
      <w:r w:rsidRPr="005D617C">
        <w:rPr>
          <w:color w:val="FF0000"/>
        </w:rPr>
        <w:t>Mg</w:t>
      </w:r>
      <w:r w:rsidRPr="005D617C">
        <w:rPr>
          <w:color w:val="FF0000"/>
          <w:vertAlign w:val="superscript"/>
        </w:rPr>
        <w:t>2+</w:t>
      </w:r>
      <w:r w:rsidRPr="005D617C">
        <w:rPr>
          <w:color w:val="FF0000"/>
        </w:rPr>
        <w:t>，化学用语表示错误，故不符合题意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D</w:t>
      </w:r>
      <w:r w:rsidRPr="005D617C">
        <w:rPr>
          <w:color w:val="FF0000"/>
        </w:rPr>
        <w:t>、氧化钠中氧元素的化合价为：</w:t>
      </w:r>
      <w:r>
        <w:rPr>
          <w:color w:val="FF0000"/>
        </w:rPr>
        <w:object w:dxaOrig="600" w:dyaOrig="435">
          <v:shape id="_x0000_i1032" type="#_x0000_t75" alt="学科网(www.zxxk.com)--教育资源门户，提供试题试卷、教案、课件、教学论文、素材等各类教学资源库下载，还有大量丰富的教学资讯！" style="width:30pt;height:21.75pt" o:ole="">
            <v:imagedata r:id="rId25" o:title=""/>
          </v:shape>
          <o:OLEObject Type="Embed" ProgID="Equation.DSMT4" ShapeID="_x0000_i1032" DrawAspect="Content" ObjectID="_1641397360" r:id="rId26"/>
        </w:object>
      </w:r>
      <w:r w:rsidRPr="005D617C">
        <w:rPr>
          <w:color w:val="FF0000"/>
        </w:rPr>
        <w:t>；化学用语表示错误，故不符合题意；故选</w:t>
      </w:r>
      <w:r w:rsidRPr="005D617C">
        <w:rPr>
          <w:color w:val="FF0000"/>
        </w:rPr>
        <w:t>B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6</w:t>
      </w:r>
      <w:r w:rsidRPr="005D617C">
        <w:rPr>
          <w:b/>
        </w:rPr>
        <w:t>．（</w:t>
      </w:r>
      <w:r w:rsidRPr="005D617C">
        <w:rPr>
          <w:b/>
        </w:rPr>
        <w:t>2019·</w:t>
      </w:r>
      <w:r w:rsidRPr="005D617C">
        <w:rPr>
          <w:b/>
        </w:rPr>
        <w:t>霍林郭勒）</w:t>
      </w:r>
      <w:proofErr w:type="gramStart"/>
      <w:r w:rsidRPr="005D617C">
        <w:rPr>
          <w:b/>
        </w:rPr>
        <w:t>钛被认为</w:t>
      </w:r>
      <w:proofErr w:type="gramEnd"/>
      <w:r w:rsidRPr="005D617C">
        <w:rPr>
          <w:b/>
        </w:rPr>
        <w:t>是</w:t>
      </w:r>
      <w:r w:rsidRPr="005D617C">
        <w:rPr>
          <w:b/>
        </w:rPr>
        <w:t>21</w:t>
      </w:r>
      <w:r w:rsidRPr="005D617C">
        <w:rPr>
          <w:b/>
        </w:rPr>
        <w:t>世纪的重要金属材料，四氯化钛（</w:t>
      </w:r>
      <w:r w:rsidRPr="005D617C">
        <w:rPr>
          <w:b/>
        </w:rPr>
        <w:t>TiCl</w:t>
      </w:r>
      <w:r w:rsidRPr="005D617C">
        <w:rPr>
          <w:b/>
          <w:vertAlign w:val="subscript"/>
        </w:rPr>
        <w:t>4</w:t>
      </w:r>
      <w:r w:rsidRPr="005D617C">
        <w:rPr>
          <w:b/>
        </w:rPr>
        <w:t>）是制取金属钛的重要中间物质，该物质中氯元素为﹣</w:t>
      </w:r>
      <w:r w:rsidRPr="005D617C">
        <w:rPr>
          <w:b/>
        </w:rPr>
        <w:t>1</w:t>
      </w:r>
      <w:r w:rsidRPr="005D617C">
        <w:rPr>
          <w:b/>
        </w:rPr>
        <w:t>价，</w:t>
      </w:r>
      <w:proofErr w:type="gramStart"/>
      <w:r w:rsidRPr="005D617C">
        <w:rPr>
          <w:b/>
        </w:rPr>
        <w:t>则钛元素</w:t>
      </w:r>
      <w:proofErr w:type="gramEnd"/>
      <w:r w:rsidRPr="005D617C">
        <w:rPr>
          <w:b/>
        </w:rPr>
        <w:t>的化合价为（　　）</w:t>
      </w:r>
    </w:p>
    <w:p w:rsidR="002A3ECB" w:rsidRPr="005D617C" w:rsidRDefault="002A3ECB" w:rsidP="002A3EC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A</w:t>
      </w:r>
      <w:r w:rsidRPr="005D617C">
        <w:rPr>
          <w:b/>
        </w:rPr>
        <w:t>．﹣</w:t>
      </w:r>
      <w:r w:rsidRPr="005D617C">
        <w:rPr>
          <w:b/>
        </w:rPr>
        <w:t>4</w:t>
      </w:r>
      <w:r w:rsidRPr="005D617C">
        <w:rPr>
          <w:b/>
        </w:rPr>
        <w:tab/>
        <w:t>B</w:t>
      </w:r>
      <w:r w:rsidRPr="005D617C">
        <w:rPr>
          <w:b/>
        </w:rPr>
        <w:t>．</w:t>
      </w:r>
      <w:r w:rsidRPr="005D617C">
        <w:rPr>
          <w:b/>
        </w:rPr>
        <w:t>+1</w:t>
      </w:r>
      <w:r w:rsidRPr="005D617C">
        <w:rPr>
          <w:b/>
        </w:rPr>
        <w:tab/>
        <w:t>C</w:t>
      </w:r>
      <w:r w:rsidRPr="005D617C">
        <w:rPr>
          <w:b/>
        </w:rPr>
        <w:t>．</w:t>
      </w:r>
      <w:r w:rsidRPr="005D617C">
        <w:rPr>
          <w:b/>
        </w:rPr>
        <w:t>+2</w:t>
      </w:r>
      <w:r w:rsidRPr="005D617C">
        <w:rPr>
          <w:b/>
        </w:rPr>
        <w:tab/>
        <w:t>D</w:t>
      </w:r>
      <w:r w:rsidRPr="005D617C">
        <w:rPr>
          <w:b/>
        </w:rPr>
        <w:t>．</w:t>
      </w:r>
      <w:r w:rsidRPr="005D617C">
        <w:rPr>
          <w:b/>
        </w:rPr>
        <w:t>+4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答案】</w:t>
      </w:r>
      <w:r w:rsidRPr="005D617C">
        <w:rPr>
          <w:color w:val="FF0000"/>
        </w:rPr>
        <w:t>D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解析】</w:t>
      </w:r>
      <w:r w:rsidRPr="005D617C">
        <w:rPr>
          <w:color w:val="FF0000"/>
        </w:rPr>
        <w:t>氯元素显﹣</w:t>
      </w:r>
      <w:r w:rsidRPr="005D617C">
        <w:rPr>
          <w:color w:val="FF0000"/>
        </w:rPr>
        <w:t>1</w:t>
      </w:r>
      <w:r w:rsidRPr="005D617C">
        <w:rPr>
          <w:color w:val="FF0000"/>
        </w:rPr>
        <w:t>价，</w:t>
      </w:r>
      <w:proofErr w:type="gramStart"/>
      <w:r w:rsidRPr="005D617C">
        <w:rPr>
          <w:color w:val="FF0000"/>
        </w:rPr>
        <w:t>设钛元素</w:t>
      </w:r>
      <w:proofErr w:type="gramEnd"/>
      <w:r w:rsidRPr="005D617C">
        <w:rPr>
          <w:color w:val="FF0000"/>
        </w:rPr>
        <w:t>的化合价是</w:t>
      </w:r>
      <w:r w:rsidRPr="005D617C">
        <w:rPr>
          <w:color w:val="FF0000"/>
        </w:rPr>
        <w:t>x</w:t>
      </w:r>
      <w:r w:rsidRPr="005D617C">
        <w:rPr>
          <w:color w:val="FF0000"/>
        </w:rPr>
        <w:t>，根据在化合物中正负化合价代数和为零，可得：</w:t>
      </w:r>
      <w:r w:rsidRPr="005D617C">
        <w:rPr>
          <w:color w:val="FF0000"/>
        </w:rPr>
        <w:t>x+</w:t>
      </w:r>
      <w:r w:rsidRPr="005D617C">
        <w:rPr>
          <w:color w:val="FF0000"/>
        </w:rPr>
        <w:t>（﹣</w:t>
      </w:r>
      <w:r w:rsidRPr="005D617C">
        <w:rPr>
          <w:color w:val="FF0000"/>
        </w:rPr>
        <w:lastRenderedPageBreak/>
        <w:t>1</w:t>
      </w:r>
      <w:r w:rsidRPr="005D617C">
        <w:rPr>
          <w:color w:val="FF0000"/>
        </w:rPr>
        <w:t>）</w:t>
      </w:r>
      <w:r w:rsidRPr="005D617C">
        <w:rPr>
          <w:color w:val="FF0000"/>
        </w:rPr>
        <w:t>×4</w:t>
      </w:r>
      <w:r w:rsidRPr="005D617C">
        <w:rPr>
          <w:color w:val="FF0000"/>
        </w:rPr>
        <w:t>＝</w:t>
      </w:r>
      <w:r w:rsidRPr="005D617C">
        <w:rPr>
          <w:color w:val="FF0000"/>
        </w:rPr>
        <w:t>0</w:t>
      </w:r>
      <w:r w:rsidRPr="005D617C">
        <w:rPr>
          <w:color w:val="FF0000"/>
        </w:rPr>
        <w:t>，则</w:t>
      </w:r>
      <w:r w:rsidRPr="005D617C">
        <w:rPr>
          <w:color w:val="FF0000"/>
        </w:rPr>
        <w:t>x</w:t>
      </w:r>
      <w:r w:rsidRPr="005D617C">
        <w:rPr>
          <w:color w:val="FF0000"/>
        </w:rPr>
        <w:t>＝</w:t>
      </w:r>
      <w:r w:rsidRPr="005D617C">
        <w:rPr>
          <w:color w:val="FF0000"/>
        </w:rPr>
        <w:t>+4</w:t>
      </w:r>
      <w:r w:rsidRPr="005D617C">
        <w:rPr>
          <w:color w:val="FF0000"/>
        </w:rPr>
        <w:t>。故选：</w:t>
      </w:r>
      <w:r w:rsidRPr="005D617C">
        <w:rPr>
          <w:color w:val="FF0000"/>
        </w:rPr>
        <w:t>D</w:t>
      </w:r>
      <w:r w:rsidRPr="005D617C">
        <w:rPr>
          <w:color w:val="FF0000"/>
        </w:rPr>
        <w:t>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7</w:t>
      </w:r>
      <w:r w:rsidRPr="005D617C">
        <w:rPr>
          <w:b/>
        </w:rPr>
        <w:t>．（</w:t>
      </w:r>
      <w:r w:rsidRPr="005D617C">
        <w:rPr>
          <w:b/>
        </w:rPr>
        <w:t>2019·</w:t>
      </w:r>
      <w:r w:rsidRPr="005D617C">
        <w:rPr>
          <w:b/>
        </w:rPr>
        <w:t>辽宁）丁二酮（</w:t>
      </w:r>
      <w:r w:rsidRPr="005D617C">
        <w:rPr>
          <w:b/>
        </w:rPr>
        <w:t>C</w:t>
      </w:r>
      <w:r w:rsidRPr="005D617C">
        <w:rPr>
          <w:b/>
          <w:vertAlign w:val="subscript"/>
        </w:rPr>
        <w:t>4</w:t>
      </w:r>
      <w:r w:rsidRPr="005D617C">
        <w:rPr>
          <w:b/>
        </w:rPr>
        <w:t>H</w:t>
      </w:r>
      <w:r w:rsidRPr="005D617C">
        <w:rPr>
          <w:b/>
          <w:vertAlign w:val="subscript"/>
        </w:rPr>
        <w:t>6</w:t>
      </w:r>
      <w:r w:rsidRPr="005D617C">
        <w:rPr>
          <w:b/>
        </w:rPr>
        <w:t>O</w:t>
      </w:r>
      <w:r w:rsidRPr="005D617C">
        <w:rPr>
          <w:b/>
          <w:vertAlign w:val="subscript"/>
        </w:rPr>
        <w:t>2</w:t>
      </w:r>
      <w:r w:rsidRPr="005D617C">
        <w:rPr>
          <w:b/>
        </w:rPr>
        <w:t>）可用作糖果香精，关于丁二酮的说法正确的是（　　）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A</w:t>
      </w:r>
      <w:r w:rsidRPr="005D617C">
        <w:rPr>
          <w:b/>
        </w:rPr>
        <w:t>．丁二</w:t>
      </w:r>
      <w:proofErr w:type="gramStart"/>
      <w:r w:rsidRPr="005D617C">
        <w:rPr>
          <w:b/>
        </w:rPr>
        <w:t>酮属于</w:t>
      </w:r>
      <w:proofErr w:type="gramEnd"/>
      <w:r w:rsidRPr="005D617C">
        <w:rPr>
          <w:b/>
        </w:rPr>
        <w:t>氧化物</w:t>
      </w:r>
      <w:r w:rsidRPr="005D617C">
        <w:rPr>
          <w:b/>
        </w:rPr>
        <w:t xml:space="preserve">        B</w:t>
      </w:r>
      <w:r w:rsidRPr="005D617C">
        <w:rPr>
          <w:b/>
        </w:rPr>
        <w:t>．丁</w:t>
      </w:r>
      <w:proofErr w:type="gramStart"/>
      <w:r w:rsidRPr="005D617C">
        <w:rPr>
          <w:b/>
        </w:rPr>
        <w:t>二酮中碳元素</w:t>
      </w:r>
      <w:proofErr w:type="gramEnd"/>
      <w:r w:rsidRPr="005D617C">
        <w:rPr>
          <w:b/>
        </w:rPr>
        <w:t>的质量分数最大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C</w:t>
      </w:r>
      <w:r w:rsidRPr="005D617C">
        <w:rPr>
          <w:b/>
        </w:rPr>
        <w:t>．丁</w:t>
      </w:r>
      <w:proofErr w:type="gramStart"/>
      <w:r w:rsidRPr="005D617C">
        <w:rPr>
          <w:b/>
        </w:rPr>
        <w:t>二酮中含有</w:t>
      </w:r>
      <w:proofErr w:type="gramEnd"/>
      <w:r w:rsidRPr="005D617C">
        <w:rPr>
          <w:b/>
        </w:rPr>
        <w:t>12</w:t>
      </w:r>
      <w:r w:rsidRPr="005D617C">
        <w:rPr>
          <w:b/>
        </w:rPr>
        <w:t>个原子</w:t>
      </w:r>
      <w:r w:rsidRPr="005D617C">
        <w:rPr>
          <w:b/>
        </w:rPr>
        <w:t xml:space="preserve">   D</w:t>
      </w:r>
      <w:r w:rsidRPr="005D617C">
        <w:rPr>
          <w:b/>
        </w:rPr>
        <w:t>．丁</w:t>
      </w:r>
      <w:proofErr w:type="gramStart"/>
      <w:r w:rsidRPr="005D617C">
        <w:rPr>
          <w:b/>
        </w:rPr>
        <w:t>二酮中各</w:t>
      </w:r>
      <w:proofErr w:type="gramEnd"/>
      <w:r w:rsidRPr="005D617C">
        <w:rPr>
          <w:b/>
        </w:rPr>
        <w:t>元素的质量比为</w:t>
      </w:r>
      <w:r w:rsidRPr="005D617C">
        <w:rPr>
          <w:b/>
        </w:rPr>
        <w:t>2</w:t>
      </w:r>
      <w:r w:rsidRPr="005D617C">
        <w:rPr>
          <w:b/>
        </w:rPr>
        <w:t>：</w:t>
      </w:r>
      <w:r w:rsidRPr="005D617C">
        <w:rPr>
          <w:b/>
        </w:rPr>
        <w:t>3</w:t>
      </w:r>
      <w:r w:rsidRPr="005D617C">
        <w:rPr>
          <w:b/>
        </w:rPr>
        <w:t>：</w:t>
      </w:r>
      <w:r w:rsidRPr="005D617C">
        <w:rPr>
          <w:b/>
        </w:rPr>
        <w:t>1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答案】</w:t>
      </w:r>
      <w:r w:rsidRPr="005D617C">
        <w:rPr>
          <w:color w:val="FF0000"/>
        </w:rPr>
        <w:t>B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解析】</w:t>
      </w:r>
      <w:r w:rsidRPr="005D617C">
        <w:rPr>
          <w:color w:val="FF0000"/>
        </w:rPr>
        <w:t>A</w:t>
      </w:r>
      <w:r w:rsidRPr="005D617C">
        <w:rPr>
          <w:color w:val="FF0000"/>
        </w:rPr>
        <w:t>．氧化物是由两种元素组成，其中一种是氧元素的化合物，丁</w:t>
      </w:r>
      <w:proofErr w:type="gramStart"/>
      <w:r w:rsidRPr="005D617C">
        <w:rPr>
          <w:color w:val="FF0000"/>
        </w:rPr>
        <w:t>二酮由三种</w:t>
      </w:r>
      <w:proofErr w:type="gramEnd"/>
      <w:r w:rsidRPr="005D617C">
        <w:rPr>
          <w:color w:val="FF0000"/>
        </w:rPr>
        <w:t>元素组成，此选项错误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B</w:t>
      </w:r>
      <w:r w:rsidRPr="005D617C">
        <w:rPr>
          <w:color w:val="FF0000"/>
        </w:rPr>
        <w:t>．丁</w:t>
      </w:r>
      <w:proofErr w:type="gramStart"/>
      <w:r w:rsidRPr="005D617C">
        <w:rPr>
          <w:color w:val="FF0000"/>
        </w:rPr>
        <w:t>二酮中碳</w:t>
      </w:r>
      <w:proofErr w:type="gramEnd"/>
      <w:r w:rsidRPr="005D617C">
        <w:rPr>
          <w:color w:val="FF0000"/>
        </w:rPr>
        <w:t>、氢、氧元素的质量比为（</w:t>
      </w:r>
      <w:r w:rsidRPr="005D617C">
        <w:rPr>
          <w:color w:val="FF0000"/>
        </w:rPr>
        <w:t>12×4</w:t>
      </w:r>
      <w:r w:rsidRPr="005D617C">
        <w:rPr>
          <w:color w:val="FF0000"/>
        </w:rPr>
        <w:t>）：（</w:t>
      </w:r>
      <w:r w:rsidRPr="005D617C">
        <w:rPr>
          <w:color w:val="FF0000"/>
        </w:rPr>
        <w:t>1×6</w:t>
      </w:r>
      <w:r w:rsidRPr="005D617C">
        <w:rPr>
          <w:color w:val="FF0000"/>
        </w:rPr>
        <w:t>）：（</w:t>
      </w:r>
      <w:r w:rsidRPr="005D617C">
        <w:rPr>
          <w:color w:val="FF0000"/>
        </w:rPr>
        <w:t>16×2</w:t>
      </w:r>
      <w:r w:rsidRPr="005D617C">
        <w:rPr>
          <w:color w:val="FF0000"/>
        </w:rPr>
        <w:t>）＝</w:t>
      </w:r>
      <w:r w:rsidRPr="005D617C">
        <w:rPr>
          <w:color w:val="FF0000"/>
        </w:rPr>
        <w:t>24</w:t>
      </w:r>
      <w:r w:rsidRPr="005D617C">
        <w:rPr>
          <w:color w:val="FF0000"/>
        </w:rPr>
        <w:t>：</w:t>
      </w:r>
      <w:r w:rsidRPr="005D617C">
        <w:rPr>
          <w:color w:val="FF0000"/>
        </w:rPr>
        <w:t>3</w:t>
      </w:r>
      <w:r w:rsidRPr="005D617C">
        <w:rPr>
          <w:color w:val="FF0000"/>
        </w:rPr>
        <w:t>：</w:t>
      </w:r>
      <w:r w:rsidRPr="005D617C">
        <w:rPr>
          <w:color w:val="FF0000"/>
        </w:rPr>
        <w:t>16</w:t>
      </w:r>
      <w:r w:rsidRPr="005D617C">
        <w:rPr>
          <w:color w:val="FF0000"/>
        </w:rPr>
        <w:t>，可见其中碳元素的质量分数最大，此选项正确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C</w:t>
      </w:r>
      <w:r w:rsidRPr="005D617C">
        <w:rPr>
          <w:color w:val="FF0000"/>
        </w:rPr>
        <w:t>．一个丁二</w:t>
      </w:r>
      <w:proofErr w:type="gramStart"/>
      <w:r w:rsidRPr="005D617C">
        <w:rPr>
          <w:color w:val="FF0000"/>
        </w:rPr>
        <w:t>酮分子</w:t>
      </w:r>
      <w:proofErr w:type="gramEnd"/>
      <w:r w:rsidRPr="005D617C">
        <w:rPr>
          <w:color w:val="FF0000"/>
        </w:rPr>
        <w:t>中含有</w:t>
      </w:r>
      <w:r w:rsidRPr="005D617C">
        <w:rPr>
          <w:color w:val="FF0000"/>
        </w:rPr>
        <w:t>4+6+2=12</w:t>
      </w:r>
      <w:r w:rsidRPr="005D617C">
        <w:rPr>
          <w:color w:val="FF0000"/>
        </w:rPr>
        <w:t>个原子，此选项错误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D</w:t>
      </w:r>
      <w:r w:rsidRPr="005D617C">
        <w:rPr>
          <w:color w:val="FF0000"/>
        </w:rPr>
        <w:t>．丁</w:t>
      </w:r>
      <w:proofErr w:type="gramStart"/>
      <w:r w:rsidRPr="005D617C">
        <w:rPr>
          <w:color w:val="FF0000"/>
        </w:rPr>
        <w:t>二酮中碳</w:t>
      </w:r>
      <w:proofErr w:type="gramEnd"/>
      <w:r w:rsidRPr="005D617C">
        <w:rPr>
          <w:color w:val="FF0000"/>
        </w:rPr>
        <w:t>、氢、氧元素的质量比为（</w:t>
      </w:r>
      <w:r w:rsidRPr="005D617C">
        <w:rPr>
          <w:color w:val="FF0000"/>
        </w:rPr>
        <w:t>12×4</w:t>
      </w:r>
      <w:r w:rsidRPr="005D617C">
        <w:rPr>
          <w:color w:val="FF0000"/>
        </w:rPr>
        <w:t>）：（</w:t>
      </w:r>
      <w:r w:rsidRPr="005D617C">
        <w:rPr>
          <w:color w:val="FF0000"/>
        </w:rPr>
        <w:t>1×6</w:t>
      </w:r>
      <w:r w:rsidRPr="005D617C">
        <w:rPr>
          <w:color w:val="FF0000"/>
        </w:rPr>
        <w:t>）：（</w:t>
      </w:r>
      <w:r w:rsidRPr="005D617C">
        <w:rPr>
          <w:color w:val="FF0000"/>
        </w:rPr>
        <w:t>16×2</w:t>
      </w:r>
      <w:r w:rsidRPr="005D617C">
        <w:rPr>
          <w:color w:val="FF0000"/>
        </w:rPr>
        <w:t>）＝</w:t>
      </w:r>
      <w:r w:rsidRPr="005D617C">
        <w:rPr>
          <w:color w:val="FF0000"/>
        </w:rPr>
        <w:t>24</w:t>
      </w:r>
      <w:r w:rsidRPr="005D617C">
        <w:rPr>
          <w:color w:val="FF0000"/>
        </w:rPr>
        <w:t>：</w:t>
      </w:r>
      <w:r w:rsidRPr="005D617C">
        <w:rPr>
          <w:color w:val="FF0000"/>
        </w:rPr>
        <w:t>3</w:t>
      </w:r>
      <w:r w:rsidRPr="005D617C">
        <w:rPr>
          <w:color w:val="FF0000"/>
        </w:rPr>
        <w:t>：</w:t>
      </w:r>
      <w:r w:rsidRPr="005D617C">
        <w:rPr>
          <w:color w:val="FF0000"/>
        </w:rPr>
        <w:t>16</w:t>
      </w:r>
      <w:r w:rsidRPr="005D617C">
        <w:rPr>
          <w:color w:val="FF0000"/>
        </w:rPr>
        <w:t>，此选项错误。故选</w:t>
      </w:r>
      <w:r w:rsidRPr="005D617C">
        <w:rPr>
          <w:color w:val="FF0000"/>
        </w:rPr>
        <w:t>B</w:t>
      </w:r>
      <w:r w:rsidRPr="005D617C">
        <w:rPr>
          <w:color w:val="FF0000"/>
        </w:rPr>
        <w:t>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8</w:t>
      </w:r>
      <w:r w:rsidRPr="005D617C">
        <w:rPr>
          <w:b/>
        </w:rPr>
        <w:t>．（</w:t>
      </w:r>
      <w:r w:rsidRPr="005D617C">
        <w:rPr>
          <w:b/>
        </w:rPr>
        <w:t>2019·</w:t>
      </w:r>
      <w:r w:rsidRPr="005D617C">
        <w:rPr>
          <w:b/>
        </w:rPr>
        <w:t>吉林）</w:t>
      </w:r>
      <w:r w:rsidRPr="005D617C">
        <w:rPr>
          <w:b/>
        </w:rPr>
        <w:t>ClO</w:t>
      </w:r>
      <w:r w:rsidRPr="005D617C">
        <w:rPr>
          <w:b/>
          <w:vertAlign w:val="subscript"/>
        </w:rPr>
        <w:t>2</w:t>
      </w:r>
      <w:r w:rsidRPr="005D617C">
        <w:rPr>
          <w:b/>
        </w:rPr>
        <w:t>是一种高效的水处理剂，其制备反应为：</w:t>
      </w:r>
      <w:r w:rsidRPr="005D617C">
        <w:rPr>
          <w:b/>
        </w:rPr>
        <w:t>2NaClO</w:t>
      </w:r>
      <w:r w:rsidRPr="005D617C">
        <w:rPr>
          <w:b/>
          <w:vertAlign w:val="subscript"/>
        </w:rPr>
        <w:t>3</w:t>
      </w:r>
      <w:r w:rsidRPr="005D617C">
        <w:rPr>
          <w:b/>
        </w:rPr>
        <w:t>+SO</w:t>
      </w:r>
      <w:r w:rsidRPr="005D617C">
        <w:rPr>
          <w:b/>
          <w:vertAlign w:val="subscript"/>
        </w:rPr>
        <w:t>2</w:t>
      </w:r>
      <w:r w:rsidRPr="005D617C">
        <w:rPr>
          <w:b/>
        </w:rPr>
        <w:t>+H</w:t>
      </w:r>
      <w:r w:rsidRPr="005D617C">
        <w:rPr>
          <w:b/>
          <w:vertAlign w:val="subscript"/>
        </w:rPr>
        <w:t>2</w:t>
      </w:r>
      <w:r w:rsidRPr="005D617C">
        <w:rPr>
          <w:b/>
        </w:rPr>
        <w:t>SO</w:t>
      </w:r>
      <w:r w:rsidRPr="005D617C">
        <w:rPr>
          <w:b/>
          <w:vertAlign w:val="subscript"/>
        </w:rPr>
        <w:t>4</w:t>
      </w:r>
      <w:r w:rsidRPr="005D617C">
        <w:rPr>
          <w:b/>
        </w:rPr>
        <w:t>=2ClO</w:t>
      </w:r>
      <w:r w:rsidRPr="005D617C">
        <w:rPr>
          <w:b/>
          <w:vertAlign w:val="subscript"/>
        </w:rPr>
        <w:t>2</w:t>
      </w:r>
      <w:r w:rsidRPr="005D617C">
        <w:rPr>
          <w:b/>
        </w:rPr>
        <w:t>+2X</w:t>
      </w:r>
      <w:r w:rsidRPr="005D617C">
        <w:rPr>
          <w:b/>
        </w:rPr>
        <w:t>，下列说法错误的是</w:t>
      </w:r>
    </w:p>
    <w:p w:rsidR="002A3ECB" w:rsidRPr="005D617C" w:rsidRDefault="002A3ECB" w:rsidP="002A3ECB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A</w:t>
      </w:r>
      <w:r w:rsidRPr="005D617C">
        <w:rPr>
          <w:b/>
        </w:rPr>
        <w:t>．</w:t>
      </w:r>
      <w:r w:rsidRPr="005D617C">
        <w:rPr>
          <w:b/>
        </w:rPr>
        <w:t>SO</w:t>
      </w:r>
      <w:r w:rsidRPr="005D617C">
        <w:rPr>
          <w:b/>
          <w:vertAlign w:val="subscript"/>
        </w:rPr>
        <w:t>2</w:t>
      </w:r>
      <w:r w:rsidRPr="005D617C">
        <w:rPr>
          <w:b/>
        </w:rPr>
        <w:t>的名称为二氧化硫</w:t>
      </w:r>
      <w:r w:rsidRPr="005D617C">
        <w:rPr>
          <w:b/>
        </w:rPr>
        <w:tab/>
        <w:t>B</w:t>
      </w:r>
      <w:r w:rsidRPr="005D617C">
        <w:rPr>
          <w:b/>
        </w:rPr>
        <w:t>．该反应属于置换反应</w:t>
      </w:r>
    </w:p>
    <w:p w:rsidR="002A3ECB" w:rsidRPr="005D617C" w:rsidRDefault="002A3ECB" w:rsidP="002A3ECB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C</w:t>
      </w:r>
      <w:r w:rsidRPr="005D617C">
        <w:rPr>
          <w:b/>
        </w:rPr>
        <w:t>．</w:t>
      </w:r>
      <w:r w:rsidRPr="005D617C">
        <w:rPr>
          <w:b/>
        </w:rPr>
        <w:t>X</w:t>
      </w:r>
      <w:r w:rsidRPr="005D617C">
        <w:rPr>
          <w:b/>
        </w:rPr>
        <w:t>的化学式是</w:t>
      </w:r>
      <w:r w:rsidRPr="005D617C">
        <w:rPr>
          <w:b/>
        </w:rPr>
        <w:t>NaHSO</w:t>
      </w:r>
      <w:r w:rsidRPr="005D617C">
        <w:rPr>
          <w:b/>
          <w:vertAlign w:val="subscript"/>
        </w:rPr>
        <w:t>4</w:t>
      </w:r>
      <w:r w:rsidRPr="005D617C">
        <w:rPr>
          <w:b/>
        </w:rPr>
        <w:tab/>
        <w:t>D</w:t>
      </w:r>
      <w:r w:rsidRPr="005D617C">
        <w:rPr>
          <w:b/>
        </w:rPr>
        <w:t>．</w:t>
      </w:r>
      <w:r w:rsidRPr="005D617C">
        <w:rPr>
          <w:b/>
        </w:rPr>
        <w:t>ClO</w:t>
      </w:r>
      <w:r w:rsidRPr="005D617C">
        <w:rPr>
          <w:b/>
          <w:vertAlign w:val="subscript"/>
        </w:rPr>
        <w:t>2</w:t>
      </w:r>
      <w:r w:rsidRPr="005D617C">
        <w:rPr>
          <w:b/>
        </w:rPr>
        <w:t>中氯、氧元素的质量比为</w:t>
      </w:r>
      <w:r w:rsidRPr="005D617C">
        <w:rPr>
          <w:b/>
        </w:rPr>
        <w:t>71</w:t>
      </w:r>
      <w:r w:rsidRPr="005D617C">
        <w:rPr>
          <w:b/>
        </w:rPr>
        <w:t>：</w:t>
      </w:r>
      <w:r w:rsidRPr="005D617C">
        <w:rPr>
          <w:b/>
        </w:rPr>
        <w:t>64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答案】</w:t>
      </w:r>
      <w:r w:rsidRPr="005D617C">
        <w:rPr>
          <w:color w:val="FF0000"/>
        </w:rPr>
        <w:t>B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解析】</w:t>
      </w:r>
      <w:r w:rsidRPr="005D617C">
        <w:rPr>
          <w:color w:val="FF0000"/>
        </w:rPr>
        <w:t>A. SO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的名称为二氧化硫，说法正确，</w:t>
      </w:r>
      <w:r w:rsidRPr="005D617C">
        <w:rPr>
          <w:color w:val="FF0000"/>
        </w:rPr>
        <w:t>A</w:t>
      </w:r>
      <w:r w:rsidRPr="005D617C">
        <w:rPr>
          <w:color w:val="FF0000"/>
        </w:rPr>
        <w:t>选项不符合题意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B.</w:t>
      </w:r>
      <w:r w:rsidRPr="005D617C">
        <w:rPr>
          <w:color w:val="FF0000"/>
        </w:rPr>
        <w:t>置换反应形式为：单质</w:t>
      </w:r>
      <w:r w:rsidRPr="005D617C">
        <w:rPr>
          <w:color w:val="FF0000"/>
        </w:rPr>
        <w:t>+</w:t>
      </w:r>
      <w:r w:rsidRPr="005D617C">
        <w:rPr>
          <w:color w:val="FF0000"/>
        </w:rPr>
        <w:t>化合物</w:t>
      </w:r>
      <w:r w:rsidRPr="005D617C">
        <w:rPr>
          <w:color w:val="FF0000"/>
        </w:rPr>
        <w:t>=</w:t>
      </w:r>
      <w:r w:rsidRPr="005D617C">
        <w:rPr>
          <w:color w:val="FF0000"/>
        </w:rPr>
        <w:t>单质</w:t>
      </w:r>
      <w:r w:rsidRPr="005D617C">
        <w:rPr>
          <w:color w:val="FF0000"/>
        </w:rPr>
        <w:t>+</w:t>
      </w:r>
      <w:r w:rsidRPr="005D617C">
        <w:rPr>
          <w:color w:val="FF0000"/>
        </w:rPr>
        <w:t>化合物，故该反应不属于置换反应，</w:t>
      </w:r>
      <w:r w:rsidRPr="005D617C">
        <w:rPr>
          <w:color w:val="FF0000"/>
        </w:rPr>
        <w:t>B</w:t>
      </w:r>
      <w:r w:rsidRPr="005D617C">
        <w:rPr>
          <w:color w:val="FF0000"/>
        </w:rPr>
        <w:t>选项符合题意</w:t>
      </w:r>
      <w:r w:rsidRPr="005D617C">
        <w:rPr>
          <w:color w:val="FF0000"/>
        </w:rPr>
        <w:t>C.</w:t>
      </w:r>
      <w:r w:rsidRPr="005D617C">
        <w:rPr>
          <w:color w:val="FF0000"/>
        </w:rPr>
        <w:t>等号左边有两个钠、氢、硫、氯，</w:t>
      </w:r>
      <w:r w:rsidRPr="005D617C">
        <w:rPr>
          <w:color w:val="FF0000"/>
        </w:rPr>
        <w:t>12</w:t>
      </w:r>
      <w:r w:rsidRPr="005D617C">
        <w:rPr>
          <w:color w:val="FF0000"/>
        </w:rPr>
        <w:t>个氧；等号右边已经有两个氯和四个氧，则</w:t>
      </w:r>
      <w:r w:rsidRPr="005D617C">
        <w:rPr>
          <w:color w:val="FF0000"/>
        </w:rPr>
        <w:t>X</w:t>
      </w:r>
      <w:r w:rsidRPr="005D617C">
        <w:rPr>
          <w:color w:val="FF0000"/>
        </w:rPr>
        <w:t>的化学式</w:t>
      </w:r>
      <w:r w:rsidRPr="005D617C">
        <w:rPr>
          <w:color w:val="FF0000"/>
        </w:rPr>
        <w:t>=</w:t>
      </w:r>
      <w:r>
        <w:rPr>
          <w:color w:val="FF0000"/>
        </w:rPr>
        <w:object w:dxaOrig="1185" w:dyaOrig="645">
          <v:shape id="_x0000_i1033" type="#_x0000_t75" alt="学科网(www.zxxk.com)--教育资源门户，提供试题试卷、教案、课件、教学论文、素材等各类教学资源库下载，还有大量丰富的教学资讯！" style="width:59.25pt;height:32.25pt" o:ole="">
            <v:imagedata r:id="rId27" o:title=""/>
          </v:shape>
          <o:OLEObject Type="Embed" ProgID="Equation.DSMT4" ShapeID="_x0000_i1033" DrawAspect="Content" ObjectID="_1641397361" r:id="rId28"/>
        </w:object>
      </w:r>
      <w:r w:rsidRPr="005D617C">
        <w:rPr>
          <w:color w:val="FF0000"/>
        </w:rPr>
        <w:t>= NaHSO</w:t>
      </w:r>
      <w:r w:rsidRPr="005D617C">
        <w:rPr>
          <w:color w:val="FF0000"/>
          <w:vertAlign w:val="subscript"/>
        </w:rPr>
        <w:t>4</w:t>
      </w:r>
      <w:r w:rsidRPr="005D617C">
        <w:rPr>
          <w:color w:val="FF0000"/>
        </w:rPr>
        <w:t>，说法正确，</w:t>
      </w:r>
      <w:r w:rsidRPr="005D617C">
        <w:rPr>
          <w:color w:val="FF0000"/>
        </w:rPr>
        <w:t>C</w:t>
      </w:r>
      <w:r w:rsidRPr="005D617C">
        <w:rPr>
          <w:color w:val="FF0000"/>
        </w:rPr>
        <w:t>选项不符合题意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D.ClO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中氯、氧元素的质量比为</w:t>
      </w:r>
      <w:r w:rsidRPr="005D617C">
        <w:rPr>
          <w:color w:val="FF0000"/>
        </w:rPr>
        <w:t>35.5:32=71:64</w:t>
      </w:r>
      <w:r w:rsidRPr="005D617C">
        <w:rPr>
          <w:color w:val="FF0000"/>
        </w:rPr>
        <w:t>，说法正确，</w:t>
      </w:r>
      <w:r w:rsidRPr="005D617C">
        <w:rPr>
          <w:color w:val="FF0000"/>
        </w:rPr>
        <w:t>D</w:t>
      </w:r>
      <w:r w:rsidRPr="005D617C">
        <w:rPr>
          <w:color w:val="FF0000"/>
        </w:rPr>
        <w:t>选项不符合题意。故选</w:t>
      </w:r>
      <w:r w:rsidRPr="005D617C">
        <w:rPr>
          <w:color w:val="FF0000"/>
        </w:rPr>
        <w:t>B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9</w:t>
      </w:r>
      <w:r w:rsidRPr="005D617C">
        <w:rPr>
          <w:b/>
        </w:rPr>
        <w:t>．（</w:t>
      </w:r>
      <w:r w:rsidRPr="005D617C">
        <w:rPr>
          <w:b/>
        </w:rPr>
        <w:t>2019·</w:t>
      </w:r>
      <w:r w:rsidRPr="005D617C">
        <w:rPr>
          <w:b/>
        </w:rPr>
        <w:t>安徽）我国合成了世界上首</w:t>
      </w:r>
      <w:proofErr w:type="gramStart"/>
      <w:r w:rsidRPr="005D617C">
        <w:rPr>
          <w:b/>
        </w:rPr>
        <w:t>个</w:t>
      </w:r>
      <w:proofErr w:type="gramEnd"/>
      <w:r w:rsidRPr="005D617C">
        <w:rPr>
          <w:b/>
        </w:rPr>
        <w:t>全氮阴离子盐</w:t>
      </w:r>
      <w:r w:rsidRPr="005D617C">
        <w:rPr>
          <w:b/>
        </w:rPr>
        <w:t>(</w:t>
      </w:r>
      <w:r w:rsidRPr="005D617C">
        <w:rPr>
          <w:b/>
        </w:rPr>
        <w:t>化学式为</w:t>
      </w:r>
      <w:r w:rsidRPr="005D617C">
        <w:rPr>
          <w:b/>
        </w:rPr>
        <w:t>H</w:t>
      </w:r>
      <w:r w:rsidRPr="005D617C">
        <w:rPr>
          <w:b/>
          <w:vertAlign w:val="subscript"/>
        </w:rPr>
        <w:t>25</w:t>
      </w:r>
      <w:r w:rsidRPr="005D617C">
        <w:rPr>
          <w:b/>
        </w:rPr>
        <w:t>N</w:t>
      </w:r>
      <w:r w:rsidRPr="005D617C">
        <w:rPr>
          <w:b/>
          <w:vertAlign w:val="subscript"/>
        </w:rPr>
        <w:t>34</w:t>
      </w:r>
      <w:r w:rsidRPr="005D617C">
        <w:rPr>
          <w:b/>
        </w:rPr>
        <w:t>O</w:t>
      </w:r>
      <w:r w:rsidRPr="005D617C">
        <w:rPr>
          <w:b/>
          <w:vertAlign w:val="subscript"/>
        </w:rPr>
        <w:t>3</w:t>
      </w:r>
      <w:r w:rsidRPr="005D617C">
        <w:rPr>
          <w:b/>
        </w:rPr>
        <w:t>Cl),</w:t>
      </w:r>
      <w:r w:rsidRPr="005D617C">
        <w:rPr>
          <w:b/>
        </w:rPr>
        <w:t>该物质是</w:t>
      </w:r>
      <w:proofErr w:type="gramStart"/>
      <w:r w:rsidRPr="005D617C">
        <w:rPr>
          <w:b/>
        </w:rPr>
        <w:t>超高能</w:t>
      </w:r>
      <w:proofErr w:type="gramEnd"/>
      <w:r w:rsidRPr="005D617C">
        <w:rPr>
          <w:b/>
        </w:rPr>
        <w:t>材料，在航空航天上可做推进剂。下列有关该物质的说法正确是（</w:t>
      </w:r>
      <w:r w:rsidRPr="005D617C">
        <w:rPr>
          <w:b/>
        </w:rPr>
        <w:t xml:space="preserve">     </w:t>
      </w:r>
      <w:r w:rsidRPr="005D617C">
        <w:rPr>
          <w:b/>
        </w:rPr>
        <w:t>）</w:t>
      </w:r>
    </w:p>
    <w:p w:rsidR="002A3ECB" w:rsidRPr="005D617C" w:rsidRDefault="002A3ECB" w:rsidP="002A3ECB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A</w:t>
      </w:r>
      <w:r w:rsidRPr="005D617C">
        <w:rPr>
          <w:b/>
        </w:rPr>
        <w:t>．属于有机物</w:t>
      </w:r>
      <w:r w:rsidRPr="005D617C">
        <w:rPr>
          <w:b/>
        </w:rPr>
        <w:tab/>
        <w:t>B</w:t>
      </w:r>
      <w:r w:rsidRPr="005D617C">
        <w:rPr>
          <w:b/>
        </w:rPr>
        <w:t>．由四种非金属元素组成</w:t>
      </w:r>
    </w:p>
    <w:p w:rsidR="002A3ECB" w:rsidRPr="005D617C" w:rsidRDefault="002A3ECB" w:rsidP="002A3ECB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C</w:t>
      </w:r>
      <w:r w:rsidRPr="005D617C">
        <w:rPr>
          <w:b/>
        </w:rPr>
        <w:t>．</w:t>
      </w:r>
      <w:r w:rsidRPr="005D617C">
        <w:rPr>
          <w:b/>
        </w:rPr>
        <w:t>H</w:t>
      </w:r>
      <w:r w:rsidRPr="005D617C">
        <w:rPr>
          <w:b/>
          <w:vertAlign w:val="subscript"/>
        </w:rPr>
        <w:t>25</w:t>
      </w:r>
      <w:r w:rsidRPr="005D617C">
        <w:rPr>
          <w:b/>
        </w:rPr>
        <w:t>N</w:t>
      </w:r>
      <w:r w:rsidRPr="005D617C">
        <w:rPr>
          <w:b/>
          <w:vertAlign w:val="subscript"/>
        </w:rPr>
        <w:t>34</w:t>
      </w:r>
      <w:r w:rsidRPr="005D617C">
        <w:rPr>
          <w:b/>
        </w:rPr>
        <w:t>O</w:t>
      </w:r>
      <w:r w:rsidRPr="005D617C">
        <w:rPr>
          <w:b/>
          <w:vertAlign w:val="subscript"/>
        </w:rPr>
        <w:t>3</w:t>
      </w:r>
      <w:r w:rsidRPr="005D617C">
        <w:rPr>
          <w:b/>
        </w:rPr>
        <w:t>Cl</w:t>
      </w:r>
      <w:r w:rsidRPr="005D617C">
        <w:rPr>
          <w:b/>
        </w:rPr>
        <w:t>中原子总数为</w:t>
      </w:r>
      <w:r w:rsidRPr="005D617C">
        <w:rPr>
          <w:b/>
        </w:rPr>
        <w:t>62</w:t>
      </w:r>
      <w:r w:rsidRPr="005D617C">
        <w:rPr>
          <w:b/>
        </w:rPr>
        <w:tab/>
        <w:t>D</w:t>
      </w:r>
      <w:r w:rsidRPr="005D617C">
        <w:rPr>
          <w:b/>
        </w:rPr>
        <w:t>．氢、氮、氧、氯的原子个数比为</w:t>
      </w:r>
      <w:r w:rsidRPr="005D617C">
        <w:rPr>
          <w:b/>
        </w:rPr>
        <w:t>1:7:8:17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答案】</w:t>
      </w:r>
      <w:r w:rsidRPr="005D617C">
        <w:rPr>
          <w:color w:val="FF0000"/>
        </w:rPr>
        <w:t>B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解析】</w:t>
      </w:r>
      <w:r w:rsidRPr="005D617C">
        <w:rPr>
          <w:color w:val="FF0000"/>
        </w:rPr>
        <w:t>A</w:t>
      </w:r>
      <w:r w:rsidRPr="005D617C">
        <w:rPr>
          <w:color w:val="FF0000"/>
        </w:rPr>
        <w:t>、有机物一定含有碳元素，而该物质中不含碳元素，不属于有机物，选项错误；</w:t>
      </w:r>
      <w:r w:rsidRPr="005D617C">
        <w:rPr>
          <w:color w:val="FF0000"/>
        </w:rPr>
        <w:t>B</w:t>
      </w:r>
      <w:r w:rsidRPr="005D617C">
        <w:rPr>
          <w:color w:val="FF0000"/>
        </w:rPr>
        <w:t>、该物质由氢、氮、氧、氯四种非金属元素组成，选项正确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C</w:t>
      </w:r>
      <w:r w:rsidRPr="005D617C">
        <w:rPr>
          <w:color w:val="FF0000"/>
        </w:rPr>
        <w:t>、一个</w:t>
      </w:r>
      <w:r w:rsidRPr="005D617C">
        <w:rPr>
          <w:color w:val="FF0000"/>
        </w:rPr>
        <w:t>H</w:t>
      </w:r>
      <w:r w:rsidRPr="005D617C">
        <w:rPr>
          <w:color w:val="FF0000"/>
          <w:vertAlign w:val="subscript"/>
        </w:rPr>
        <w:t>25</w:t>
      </w:r>
      <w:r w:rsidRPr="005D617C">
        <w:rPr>
          <w:color w:val="FF0000"/>
        </w:rPr>
        <w:t>N</w:t>
      </w:r>
      <w:r w:rsidRPr="005D617C">
        <w:rPr>
          <w:color w:val="FF0000"/>
          <w:vertAlign w:val="subscript"/>
        </w:rPr>
        <w:t>34</w:t>
      </w:r>
      <w:r w:rsidRPr="005D617C">
        <w:rPr>
          <w:color w:val="FF0000"/>
        </w:rPr>
        <w:t>O</w:t>
      </w:r>
      <w:r w:rsidRPr="005D617C">
        <w:rPr>
          <w:color w:val="FF0000"/>
          <w:vertAlign w:val="subscript"/>
        </w:rPr>
        <w:t>3</w:t>
      </w:r>
      <w:r w:rsidRPr="005D617C">
        <w:rPr>
          <w:color w:val="FF0000"/>
        </w:rPr>
        <w:t>Cl</w:t>
      </w:r>
      <w:r w:rsidRPr="005D617C">
        <w:rPr>
          <w:color w:val="FF0000"/>
        </w:rPr>
        <w:t>分子中原子总数为</w:t>
      </w:r>
      <w:r w:rsidRPr="005D617C">
        <w:rPr>
          <w:color w:val="FF0000"/>
        </w:rPr>
        <w:t>63</w:t>
      </w:r>
      <w:r w:rsidRPr="005D617C">
        <w:rPr>
          <w:color w:val="FF0000"/>
        </w:rPr>
        <w:t>，选项错误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lastRenderedPageBreak/>
        <w:t>D</w:t>
      </w:r>
      <w:r w:rsidRPr="005D617C">
        <w:rPr>
          <w:color w:val="FF0000"/>
        </w:rPr>
        <w:t>、该物质中，氢、氮、氧、氯的原子个数比为</w:t>
      </w:r>
      <w:r w:rsidRPr="005D617C">
        <w:rPr>
          <w:color w:val="FF0000"/>
        </w:rPr>
        <w:t>25:34:3:1</w:t>
      </w:r>
      <w:r w:rsidRPr="005D617C">
        <w:rPr>
          <w:color w:val="FF0000"/>
        </w:rPr>
        <w:t>，选项错误，故选</w:t>
      </w:r>
      <w:r w:rsidRPr="005D617C">
        <w:rPr>
          <w:color w:val="FF0000"/>
        </w:rPr>
        <w:t>B</w:t>
      </w:r>
      <w:r w:rsidRPr="005D617C">
        <w:rPr>
          <w:color w:val="FF0000"/>
        </w:rPr>
        <w:t>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10</w:t>
      </w:r>
      <w:r w:rsidRPr="005D617C">
        <w:rPr>
          <w:b/>
        </w:rPr>
        <w:t>．（</w:t>
      </w:r>
      <w:r w:rsidRPr="005D617C">
        <w:rPr>
          <w:b/>
        </w:rPr>
        <w:t>2019·</w:t>
      </w:r>
      <w:r w:rsidRPr="005D617C">
        <w:rPr>
          <w:b/>
        </w:rPr>
        <w:t>福建）高氯酸钾</w:t>
      </w:r>
      <w:r w:rsidRPr="005D617C">
        <w:rPr>
          <w:b/>
        </w:rPr>
        <w:t>(KClO</w:t>
      </w:r>
      <w:r w:rsidRPr="005D617C">
        <w:rPr>
          <w:b/>
          <w:vertAlign w:val="subscript"/>
        </w:rPr>
        <w:t>4</w:t>
      </w:r>
      <w:r w:rsidRPr="005D617C">
        <w:rPr>
          <w:b/>
        </w:rPr>
        <w:t>)</w:t>
      </w:r>
      <w:r w:rsidRPr="005D617C">
        <w:rPr>
          <w:b/>
        </w:rPr>
        <w:t>可用于火箭燃料。有关</w:t>
      </w:r>
      <w:r w:rsidRPr="005D617C">
        <w:rPr>
          <w:b/>
        </w:rPr>
        <w:t xml:space="preserve"> KClO</w:t>
      </w:r>
      <w:r w:rsidRPr="005D617C">
        <w:rPr>
          <w:b/>
          <w:vertAlign w:val="subscript"/>
        </w:rPr>
        <w:t>4</w:t>
      </w:r>
      <w:r w:rsidRPr="005D617C">
        <w:rPr>
          <w:b/>
        </w:rPr>
        <w:t xml:space="preserve"> </w:t>
      </w:r>
      <w:r w:rsidRPr="005D617C">
        <w:rPr>
          <w:b/>
        </w:rPr>
        <w:t>正确的是（</w:t>
      </w:r>
      <w:r w:rsidRPr="005D617C">
        <w:rPr>
          <w:b/>
        </w:rPr>
        <w:t xml:space="preserve">    </w:t>
      </w:r>
      <w:r w:rsidRPr="005D617C">
        <w:rPr>
          <w:b/>
        </w:rPr>
        <w:t>）</w:t>
      </w:r>
    </w:p>
    <w:p w:rsidR="002A3ECB" w:rsidRPr="005D617C" w:rsidRDefault="002A3ECB" w:rsidP="002A3ECB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A</w:t>
      </w:r>
      <w:r w:rsidRPr="005D617C">
        <w:rPr>
          <w:b/>
        </w:rPr>
        <w:t>．含</w:t>
      </w:r>
      <w:r w:rsidRPr="005D617C">
        <w:rPr>
          <w:b/>
        </w:rPr>
        <w:t xml:space="preserve"> 6 </w:t>
      </w:r>
      <w:r w:rsidRPr="005D617C">
        <w:rPr>
          <w:b/>
        </w:rPr>
        <w:t>种元素</w:t>
      </w:r>
      <w:r w:rsidRPr="005D617C">
        <w:rPr>
          <w:b/>
        </w:rPr>
        <w:tab/>
        <w:t>B</w:t>
      </w:r>
      <w:r w:rsidRPr="005D617C">
        <w:rPr>
          <w:b/>
        </w:rPr>
        <w:t>．属于混合物</w:t>
      </w:r>
    </w:p>
    <w:p w:rsidR="002A3ECB" w:rsidRPr="005D617C" w:rsidRDefault="002A3ECB" w:rsidP="002A3ECB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C</w:t>
      </w:r>
      <w:r w:rsidRPr="005D617C">
        <w:rPr>
          <w:b/>
        </w:rPr>
        <w:t>．氯元素的化合价为</w:t>
      </w:r>
      <w:r w:rsidRPr="005D617C">
        <w:rPr>
          <w:b/>
        </w:rPr>
        <w:t>+6</w:t>
      </w:r>
      <w:r w:rsidRPr="005D617C">
        <w:rPr>
          <w:b/>
        </w:rPr>
        <w:tab/>
        <w:t>D</w:t>
      </w:r>
      <w:r w:rsidRPr="005D617C">
        <w:rPr>
          <w:b/>
        </w:rPr>
        <w:t>．钾、氧元素的质量比为</w:t>
      </w:r>
      <w:r w:rsidRPr="005D617C">
        <w:rPr>
          <w:b/>
        </w:rPr>
        <w:t xml:space="preserve"> 39:64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答案】</w:t>
      </w:r>
      <w:r w:rsidRPr="005D617C">
        <w:rPr>
          <w:color w:val="FF0000"/>
        </w:rPr>
        <w:t>D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解析】</w:t>
      </w:r>
      <w:r w:rsidRPr="005D617C">
        <w:rPr>
          <w:color w:val="FF0000"/>
        </w:rPr>
        <w:t>元素的质量比等于各原子相对原子质量乘以原子个数的比；混合物是由两种或多种物质混合而成的物质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 xml:space="preserve"> A</w:t>
      </w:r>
      <w:r w:rsidRPr="005D617C">
        <w:rPr>
          <w:color w:val="FF0000"/>
        </w:rPr>
        <w:t>、高氯酸钾化学式为</w:t>
      </w:r>
      <w:r w:rsidRPr="005D617C">
        <w:rPr>
          <w:color w:val="FF0000"/>
        </w:rPr>
        <w:t>KClO</w:t>
      </w:r>
      <w:r w:rsidRPr="005D617C">
        <w:rPr>
          <w:color w:val="FF0000"/>
          <w:vertAlign w:val="subscript"/>
        </w:rPr>
        <w:t>4</w:t>
      </w:r>
      <w:r w:rsidRPr="005D617C">
        <w:rPr>
          <w:color w:val="FF0000"/>
        </w:rPr>
        <w:t>，含有钾元素、氯元素、氧元素</w:t>
      </w:r>
      <w:r w:rsidRPr="005D617C">
        <w:rPr>
          <w:color w:val="FF0000"/>
        </w:rPr>
        <w:t>3</w:t>
      </w:r>
      <w:r w:rsidRPr="005D617C">
        <w:rPr>
          <w:color w:val="FF0000"/>
        </w:rPr>
        <w:t>种元素，故</w:t>
      </w:r>
      <w:r w:rsidRPr="005D617C">
        <w:rPr>
          <w:color w:val="FF0000"/>
        </w:rPr>
        <w:t>A</w:t>
      </w:r>
      <w:r w:rsidRPr="005D617C">
        <w:rPr>
          <w:color w:val="FF0000"/>
        </w:rPr>
        <w:t>不正确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B</w:t>
      </w:r>
      <w:r w:rsidRPr="005D617C">
        <w:rPr>
          <w:color w:val="FF0000"/>
        </w:rPr>
        <w:t>、高氯酸钾是由不同种元素组成的纯净物，属于化合物，故</w:t>
      </w:r>
      <w:r w:rsidRPr="005D617C">
        <w:rPr>
          <w:color w:val="FF0000"/>
        </w:rPr>
        <w:t>B</w:t>
      </w:r>
      <w:r w:rsidRPr="005D617C">
        <w:rPr>
          <w:color w:val="FF0000"/>
        </w:rPr>
        <w:t>不正确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C</w:t>
      </w:r>
      <w:r w:rsidRPr="005D617C">
        <w:rPr>
          <w:color w:val="FF0000"/>
        </w:rPr>
        <w:t>、根据组成化合物的各元素的化合代数和为零，</w:t>
      </w:r>
      <w:proofErr w:type="gramStart"/>
      <w:r w:rsidRPr="005D617C">
        <w:rPr>
          <w:color w:val="FF0000"/>
        </w:rPr>
        <w:t>设氯元素</w:t>
      </w:r>
      <w:proofErr w:type="gramEnd"/>
      <w:r w:rsidRPr="005D617C">
        <w:rPr>
          <w:color w:val="FF0000"/>
        </w:rPr>
        <w:t>的化合价为</w:t>
      </w:r>
      <w:r w:rsidRPr="005D617C">
        <w:rPr>
          <w:color w:val="FF0000"/>
        </w:rPr>
        <w:t>x</w:t>
      </w:r>
      <w:r w:rsidRPr="005D617C">
        <w:rPr>
          <w:color w:val="FF0000"/>
        </w:rPr>
        <w:t>，则</w:t>
      </w:r>
      <w:r>
        <w:rPr>
          <w:color w:val="FF0000"/>
        </w:rPr>
        <w:object w:dxaOrig="1785" w:dyaOrig="315">
          <v:shape id="_x0000_i1034" type="#_x0000_t75" alt="学科网(www.zxxk.com)--教育资源门户，提供试题试卷、教案、课件、教学论文、素材等各类教学资源库下载，还有大量丰富的教学资讯！" style="width:89.25pt;height:15.75pt" o:ole="">
            <v:imagedata r:id="rId29" o:title=""/>
          </v:shape>
          <o:OLEObject Type="Embed" ProgID="Equation.DSMT4" ShapeID="_x0000_i1034" DrawAspect="Content" ObjectID="_1641397362" r:id="rId30"/>
        </w:object>
      </w:r>
      <w:r w:rsidRPr="005D617C">
        <w:rPr>
          <w:color w:val="FF0000"/>
        </w:rPr>
        <w:t>，则</w:t>
      </w:r>
      <w:r>
        <w:rPr>
          <w:color w:val="FF0000"/>
        </w:rPr>
        <w:object w:dxaOrig="600" w:dyaOrig="285">
          <v:shape id="_x0000_i1035" type="#_x0000_t75" alt="学科网(www.zxxk.com)--教育资源门户，提供试题试卷、教案、课件、教学论文、素材等各类教学资源库下载，还有大量丰富的教学资讯！" style="width:30pt;height:14.25pt" o:ole="">
            <v:imagedata r:id="rId31" o:title=""/>
          </v:shape>
          <o:OLEObject Type="Embed" ProgID="Equation.DSMT4" ShapeID="_x0000_i1035" DrawAspect="Content" ObjectID="_1641397363" r:id="rId32"/>
        </w:object>
      </w:r>
      <w:r w:rsidRPr="005D617C">
        <w:rPr>
          <w:color w:val="FF0000"/>
        </w:rPr>
        <w:t>，故</w:t>
      </w:r>
      <w:r w:rsidRPr="005D617C">
        <w:rPr>
          <w:color w:val="FF0000"/>
        </w:rPr>
        <w:t>C</w:t>
      </w:r>
      <w:r w:rsidRPr="005D617C">
        <w:rPr>
          <w:color w:val="FF0000"/>
        </w:rPr>
        <w:t>不正确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D</w:t>
      </w:r>
      <w:r w:rsidRPr="005D617C">
        <w:rPr>
          <w:color w:val="FF0000"/>
        </w:rPr>
        <w:t>、钾、氧元素的质量比为</w:t>
      </w:r>
      <w:r>
        <w:rPr>
          <w:color w:val="FF0000"/>
        </w:rPr>
        <w:object w:dxaOrig="1980" w:dyaOrig="315">
          <v:shape id="_x0000_i1036" type="#_x0000_t75" alt="学科网(www.zxxk.com)--教育资源门户，提供试题试卷、教案、课件、教学论文、素材等各类教学资源库下载，还有大量丰富的教学资讯！" style="width:99pt;height:15.75pt" o:ole="">
            <v:imagedata r:id="rId33" o:title=""/>
          </v:shape>
          <o:OLEObject Type="Embed" ProgID="Equation.DSMT4" ShapeID="_x0000_i1036" DrawAspect="Content" ObjectID="_1641397364" r:id="rId34"/>
        </w:object>
      </w:r>
      <w:r w:rsidRPr="005D617C">
        <w:rPr>
          <w:color w:val="FF0000"/>
        </w:rPr>
        <w:t>，故</w:t>
      </w:r>
      <w:r w:rsidRPr="005D617C">
        <w:rPr>
          <w:color w:val="FF0000"/>
        </w:rPr>
        <w:t>D</w:t>
      </w:r>
      <w:r w:rsidRPr="005D617C">
        <w:rPr>
          <w:color w:val="FF0000"/>
        </w:rPr>
        <w:t>正确。故选</w:t>
      </w:r>
      <w:r w:rsidRPr="005D617C">
        <w:rPr>
          <w:color w:val="FF0000"/>
        </w:rPr>
        <w:t>D</w:t>
      </w:r>
      <w:r w:rsidRPr="005D617C">
        <w:rPr>
          <w:color w:val="FF0000"/>
        </w:rPr>
        <w:t>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11</w:t>
      </w:r>
      <w:r w:rsidRPr="005D617C">
        <w:rPr>
          <w:b/>
        </w:rPr>
        <w:t>．（</w:t>
      </w:r>
      <w:r w:rsidRPr="005D617C">
        <w:rPr>
          <w:b/>
        </w:rPr>
        <w:t>2019·</w:t>
      </w:r>
      <w:r w:rsidRPr="005D617C">
        <w:rPr>
          <w:b/>
        </w:rPr>
        <w:t>济南）化学符号是学习化学的重要工具。下列对</w:t>
      </w:r>
      <w:r w:rsidRPr="005D617C">
        <w:rPr>
          <w:rFonts w:ascii="宋体" w:hAnsi="宋体" w:cs="宋体" w:hint="eastAsia"/>
          <w:b/>
        </w:rPr>
        <w:t>①</w:t>
      </w:r>
      <w:r w:rsidRPr="005D617C">
        <w:rPr>
          <w:b/>
        </w:rPr>
        <w:t>～</w:t>
      </w:r>
      <w:r w:rsidRPr="005D617C">
        <w:rPr>
          <w:rFonts w:ascii="宋体" w:hAnsi="宋体" w:cs="宋体" w:hint="eastAsia"/>
          <w:b/>
        </w:rPr>
        <w:t>④</w:t>
      </w:r>
      <w:r w:rsidRPr="005D617C">
        <w:rPr>
          <w:b/>
        </w:rPr>
        <w:t>所示化学符号的意义叙述正确的是</w:t>
      </w:r>
      <w:r w:rsidRPr="005D617C">
        <w:rPr>
          <w:b/>
        </w:rPr>
        <w:t>(     )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rFonts w:ascii="宋体" w:hAnsi="宋体" w:cs="宋体" w:hint="eastAsia"/>
          <w:b/>
        </w:rPr>
        <w:t>①</w:t>
      </w:r>
      <w:r w:rsidRPr="005D617C">
        <w:rPr>
          <w:b/>
        </w:rPr>
        <w:t xml:space="preserve">Ne  </w:t>
      </w:r>
      <w:r w:rsidRPr="005D617C">
        <w:rPr>
          <w:rFonts w:ascii="宋体" w:hAnsi="宋体" w:cs="宋体" w:hint="eastAsia"/>
          <w:b/>
        </w:rPr>
        <w:t>②</w:t>
      </w:r>
      <w:r w:rsidRPr="005D617C">
        <w:rPr>
          <w:b/>
        </w:rPr>
        <w:t xml:space="preserve">Mg  </w:t>
      </w:r>
      <w:r w:rsidRPr="005D617C">
        <w:rPr>
          <w:rFonts w:ascii="宋体" w:hAnsi="宋体" w:cs="宋体" w:hint="eastAsia"/>
          <w:b/>
        </w:rPr>
        <w:t>③</w:t>
      </w:r>
      <w:r w:rsidRPr="005D617C">
        <w:rPr>
          <w:b/>
        </w:rPr>
        <w:t>Mg</w:t>
      </w:r>
      <w:r w:rsidRPr="005D617C">
        <w:rPr>
          <w:b/>
          <w:vertAlign w:val="superscript"/>
        </w:rPr>
        <w:t>2+</w:t>
      </w:r>
      <w:r w:rsidRPr="005D617C">
        <w:rPr>
          <w:b/>
        </w:rPr>
        <w:t xml:space="preserve">  </w:t>
      </w:r>
      <w:r w:rsidRPr="005D617C">
        <w:rPr>
          <w:rFonts w:ascii="宋体" w:hAnsi="宋体" w:cs="宋体" w:hint="eastAsia"/>
          <w:b/>
        </w:rPr>
        <w:t>④</w:t>
      </w:r>
      <w:r w:rsidRPr="005D617C">
        <w:rPr>
          <w:b/>
        </w:rPr>
        <w:t>H</w:t>
      </w:r>
      <w:r w:rsidRPr="005D617C">
        <w:rPr>
          <w:b/>
          <w:vertAlign w:val="subscript"/>
        </w:rPr>
        <w:t>2</w:t>
      </w:r>
      <w:r w:rsidRPr="005D617C">
        <w:rPr>
          <w:b/>
        </w:rPr>
        <w:t>O</w:t>
      </w:r>
      <w:r w:rsidRPr="005D617C">
        <w:rPr>
          <w:b/>
          <w:vertAlign w:val="subscript"/>
        </w:rPr>
        <w:t>2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A</w:t>
      </w:r>
      <w:r w:rsidRPr="005D617C">
        <w:rPr>
          <w:b/>
        </w:rPr>
        <w:t>．</w:t>
      </w:r>
      <w:r w:rsidRPr="005D617C">
        <w:rPr>
          <w:rFonts w:ascii="宋体" w:hAnsi="宋体" w:cs="宋体" w:hint="eastAsia"/>
          <w:b/>
        </w:rPr>
        <w:t>①②④</w:t>
      </w:r>
      <w:r w:rsidRPr="005D617C">
        <w:rPr>
          <w:b/>
        </w:rPr>
        <w:t>都表示一个分子</w:t>
      </w:r>
      <w:r w:rsidRPr="005D617C">
        <w:rPr>
          <w:b/>
        </w:rPr>
        <w:t xml:space="preserve">    B</w:t>
      </w:r>
      <w:r w:rsidRPr="005D617C">
        <w:rPr>
          <w:b/>
        </w:rPr>
        <w:t>．</w:t>
      </w:r>
      <w:r w:rsidRPr="005D617C">
        <w:rPr>
          <w:rFonts w:ascii="宋体" w:hAnsi="宋体" w:cs="宋体" w:hint="eastAsia"/>
          <w:b/>
        </w:rPr>
        <w:t>③</w:t>
      </w:r>
      <w:r w:rsidRPr="005D617C">
        <w:rPr>
          <w:b/>
        </w:rPr>
        <w:t>表示一个镁离子带</w:t>
      </w:r>
      <w:r w:rsidRPr="005D617C">
        <w:rPr>
          <w:b/>
        </w:rPr>
        <w:t>2</w:t>
      </w:r>
      <w:r w:rsidRPr="005D617C">
        <w:rPr>
          <w:b/>
        </w:rPr>
        <w:t>个单位的正电荷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C</w:t>
      </w:r>
      <w:r w:rsidRPr="005D617C">
        <w:rPr>
          <w:b/>
        </w:rPr>
        <w:t>．</w:t>
      </w:r>
      <w:r w:rsidRPr="005D617C">
        <w:rPr>
          <w:rFonts w:ascii="宋体" w:hAnsi="宋体" w:cs="宋体" w:hint="eastAsia"/>
          <w:b/>
        </w:rPr>
        <w:t>④</w:t>
      </w:r>
      <w:r w:rsidRPr="005D617C">
        <w:rPr>
          <w:b/>
        </w:rPr>
        <w:t>表示</w:t>
      </w:r>
      <w:r w:rsidRPr="005D617C">
        <w:rPr>
          <w:b/>
        </w:rPr>
        <w:t>H</w:t>
      </w:r>
      <w:r w:rsidRPr="005D617C">
        <w:rPr>
          <w:b/>
          <w:vertAlign w:val="subscript"/>
        </w:rPr>
        <w:t>2</w:t>
      </w:r>
      <w:r w:rsidRPr="005D617C">
        <w:rPr>
          <w:b/>
        </w:rPr>
        <w:t>O</w:t>
      </w:r>
      <w:r w:rsidRPr="005D617C">
        <w:rPr>
          <w:b/>
          <w:vertAlign w:val="subscript"/>
        </w:rPr>
        <w:t>2</w:t>
      </w:r>
      <w:r w:rsidRPr="005D617C">
        <w:rPr>
          <w:b/>
        </w:rPr>
        <w:t>分子中含有氢分子和氧分子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D</w:t>
      </w:r>
      <w:r w:rsidRPr="005D617C">
        <w:rPr>
          <w:b/>
        </w:rPr>
        <w:t>．</w:t>
      </w:r>
      <w:r w:rsidRPr="005D617C">
        <w:rPr>
          <w:rFonts w:ascii="宋体" w:hAnsi="宋体" w:cs="宋体" w:hint="eastAsia"/>
          <w:b/>
        </w:rPr>
        <w:t>②</w:t>
      </w:r>
      <w:r w:rsidRPr="005D617C">
        <w:rPr>
          <w:b/>
        </w:rPr>
        <w:t>和</w:t>
      </w:r>
      <w:r w:rsidRPr="005D617C">
        <w:rPr>
          <w:rFonts w:ascii="宋体" w:hAnsi="宋体" w:cs="宋体" w:hint="eastAsia"/>
          <w:b/>
        </w:rPr>
        <w:t>③</w:t>
      </w:r>
      <w:r w:rsidRPr="005D617C">
        <w:rPr>
          <w:b/>
        </w:rPr>
        <w:t>属于同种元素，所以它们的化学性质相同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答案】</w:t>
      </w:r>
      <w:r w:rsidRPr="005D617C">
        <w:rPr>
          <w:color w:val="FF0000"/>
        </w:rPr>
        <w:t>B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解析】</w:t>
      </w:r>
      <w:r w:rsidRPr="005D617C">
        <w:rPr>
          <w:color w:val="FF0000"/>
        </w:rPr>
        <w:t>Ne</w:t>
      </w:r>
      <w:r w:rsidRPr="005D617C">
        <w:rPr>
          <w:color w:val="FF0000"/>
        </w:rPr>
        <w:t>表示</w:t>
      </w:r>
      <w:r w:rsidRPr="005D617C">
        <w:rPr>
          <w:color w:val="FF0000"/>
        </w:rPr>
        <w:t>1</w:t>
      </w:r>
      <w:r w:rsidRPr="005D617C">
        <w:rPr>
          <w:color w:val="FF0000"/>
        </w:rPr>
        <w:t>个</w:t>
      </w:r>
      <w:proofErr w:type="gramStart"/>
      <w:r w:rsidRPr="005D617C">
        <w:rPr>
          <w:color w:val="FF0000"/>
        </w:rPr>
        <w:t>氖</w:t>
      </w:r>
      <w:proofErr w:type="gramEnd"/>
      <w:r w:rsidRPr="005D617C">
        <w:rPr>
          <w:color w:val="FF0000"/>
        </w:rPr>
        <w:t>原子或氖气，</w:t>
      </w:r>
      <w:r w:rsidRPr="005D617C">
        <w:rPr>
          <w:color w:val="FF0000"/>
        </w:rPr>
        <w:t>Mg</w:t>
      </w:r>
      <w:r w:rsidRPr="005D617C">
        <w:rPr>
          <w:color w:val="FF0000"/>
        </w:rPr>
        <w:t>表示</w:t>
      </w:r>
      <w:r w:rsidRPr="005D617C">
        <w:rPr>
          <w:color w:val="FF0000"/>
        </w:rPr>
        <w:t>1</w:t>
      </w:r>
      <w:r w:rsidRPr="005D617C">
        <w:rPr>
          <w:color w:val="FF0000"/>
        </w:rPr>
        <w:t>个镁原子或金属镁，</w:t>
      </w:r>
      <w:r w:rsidRPr="005D617C">
        <w:rPr>
          <w:color w:val="FF0000"/>
        </w:rPr>
        <w:t>Mg</w:t>
      </w:r>
      <w:r w:rsidRPr="005D617C">
        <w:rPr>
          <w:color w:val="FF0000"/>
          <w:vertAlign w:val="superscript"/>
        </w:rPr>
        <w:t>2+</w:t>
      </w:r>
      <w:r w:rsidRPr="005D617C">
        <w:rPr>
          <w:color w:val="FF0000"/>
        </w:rPr>
        <w:t>表示镁离子，</w:t>
      </w:r>
      <w:r w:rsidRPr="005D617C">
        <w:rPr>
          <w:color w:val="FF0000"/>
        </w:rPr>
        <w:t>H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O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表示</w:t>
      </w:r>
      <w:r w:rsidRPr="005D617C">
        <w:rPr>
          <w:color w:val="FF0000"/>
        </w:rPr>
        <w:t>1</w:t>
      </w:r>
      <w:r w:rsidRPr="005D617C">
        <w:rPr>
          <w:color w:val="FF0000"/>
        </w:rPr>
        <w:t>个过氧化氢分子或过氧化氢这种物质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 xml:space="preserve"> A</w:t>
      </w:r>
      <w:r w:rsidRPr="005D617C">
        <w:rPr>
          <w:color w:val="FF0000"/>
        </w:rPr>
        <w:t>、</w:t>
      </w:r>
      <w:r w:rsidRPr="005D617C">
        <w:rPr>
          <w:rFonts w:ascii="宋体" w:hAnsi="宋体" w:cs="宋体" w:hint="eastAsia"/>
          <w:color w:val="FF0000"/>
        </w:rPr>
        <w:t>①</w:t>
      </w:r>
      <w:r w:rsidRPr="005D617C">
        <w:rPr>
          <w:color w:val="FF0000"/>
        </w:rPr>
        <w:t>Ne</w:t>
      </w:r>
      <w:r w:rsidRPr="005D617C">
        <w:rPr>
          <w:color w:val="FF0000"/>
        </w:rPr>
        <w:t>表示</w:t>
      </w:r>
      <w:r w:rsidRPr="005D617C">
        <w:rPr>
          <w:color w:val="FF0000"/>
        </w:rPr>
        <w:t>1</w:t>
      </w:r>
      <w:r w:rsidRPr="005D617C">
        <w:rPr>
          <w:color w:val="FF0000"/>
        </w:rPr>
        <w:t>个</w:t>
      </w:r>
      <w:proofErr w:type="gramStart"/>
      <w:r w:rsidRPr="005D617C">
        <w:rPr>
          <w:color w:val="FF0000"/>
        </w:rPr>
        <w:t>氖</w:t>
      </w:r>
      <w:proofErr w:type="gramEnd"/>
      <w:r w:rsidRPr="005D617C">
        <w:rPr>
          <w:color w:val="FF0000"/>
        </w:rPr>
        <w:t>原子或氖气，</w:t>
      </w:r>
      <w:r w:rsidRPr="005D617C">
        <w:rPr>
          <w:rFonts w:ascii="宋体" w:hAnsi="宋体" w:cs="宋体" w:hint="eastAsia"/>
          <w:color w:val="FF0000"/>
        </w:rPr>
        <w:t>②</w:t>
      </w:r>
      <w:r w:rsidRPr="005D617C">
        <w:rPr>
          <w:color w:val="FF0000"/>
        </w:rPr>
        <w:t>Mg</w:t>
      </w:r>
      <w:r w:rsidRPr="005D617C">
        <w:rPr>
          <w:color w:val="FF0000"/>
        </w:rPr>
        <w:t>表示</w:t>
      </w:r>
      <w:r w:rsidRPr="005D617C">
        <w:rPr>
          <w:color w:val="FF0000"/>
        </w:rPr>
        <w:t>1</w:t>
      </w:r>
      <w:r w:rsidRPr="005D617C">
        <w:rPr>
          <w:color w:val="FF0000"/>
        </w:rPr>
        <w:t>个镁原子或金属镁，</w:t>
      </w:r>
      <w:r w:rsidRPr="005D617C">
        <w:rPr>
          <w:rFonts w:ascii="宋体" w:hAnsi="宋体" w:cs="宋体" w:hint="eastAsia"/>
          <w:color w:val="FF0000"/>
        </w:rPr>
        <w:t>④</w:t>
      </w:r>
      <w:r w:rsidRPr="005D617C">
        <w:rPr>
          <w:color w:val="FF0000"/>
        </w:rPr>
        <w:t>H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O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表示</w:t>
      </w:r>
      <w:r w:rsidRPr="005D617C">
        <w:rPr>
          <w:color w:val="FF0000"/>
        </w:rPr>
        <w:t>1</w:t>
      </w:r>
      <w:r w:rsidRPr="005D617C">
        <w:rPr>
          <w:color w:val="FF0000"/>
        </w:rPr>
        <w:t>个过氧化氢分子，故</w:t>
      </w:r>
      <w:r w:rsidRPr="005D617C">
        <w:rPr>
          <w:color w:val="FF0000"/>
        </w:rPr>
        <w:t>A</w:t>
      </w:r>
      <w:r w:rsidRPr="005D617C">
        <w:rPr>
          <w:color w:val="FF0000"/>
        </w:rPr>
        <w:t>不正确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B</w:t>
      </w:r>
      <w:r w:rsidRPr="005D617C">
        <w:rPr>
          <w:color w:val="FF0000"/>
        </w:rPr>
        <w:t>、</w:t>
      </w:r>
      <w:r w:rsidRPr="005D617C">
        <w:rPr>
          <w:rFonts w:ascii="宋体" w:hAnsi="宋体" w:cs="宋体" w:hint="eastAsia"/>
          <w:color w:val="FF0000"/>
        </w:rPr>
        <w:t>③</w:t>
      </w:r>
      <w:r w:rsidRPr="005D617C">
        <w:rPr>
          <w:color w:val="FF0000"/>
        </w:rPr>
        <w:t>表示一个镁离子带</w:t>
      </w:r>
      <w:r w:rsidRPr="005D617C">
        <w:rPr>
          <w:color w:val="FF0000"/>
        </w:rPr>
        <w:t>2</w:t>
      </w:r>
      <w:r w:rsidRPr="005D617C">
        <w:rPr>
          <w:color w:val="FF0000"/>
        </w:rPr>
        <w:t>个单位的正电荷，故</w:t>
      </w:r>
      <w:r w:rsidRPr="005D617C">
        <w:rPr>
          <w:color w:val="FF0000"/>
        </w:rPr>
        <w:t>B</w:t>
      </w:r>
      <w:r w:rsidRPr="005D617C">
        <w:rPr>
          <w:color w:val="FF0000"/>
        </w:rPr>
        <w:t>正确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C</w:t>
      </w:r>
      <w:r w:rsidRPr="005D617C">
        <w:rPr>
          <w:color w:val="FF0000"/>
        </w:rPr>
        <w:t>、</w:t>
      </w:r>
      <w:r w:rsidRPr="005D617C">
        <w:rPr>
          <w:rFonts w:ascii="宋体" w:hAnsi="宋体" w:cs="宋体" w:hint="eastAsia"/>
          <w:color w:val="FF0000"/>
        </w:rPr>
        <w:t>④</w:t>
      </w:r>
      <w:r w:rsidRPr="005D617C">
        <w:rPr>
          <w:color w:val="FF0000"/>
        </w:rPr>
        <w:t>表示</w:t>
      </w:r>
      <w:r w:rsidRPr="005D617C">
        <w:rPr>
          <w:color w:val="FF0000"/>
        </w:rPr>
        <w:t>1</w:t>
      </w:r>
      <w:r w:rsidRPr="005D617C">
        <w:rPr>
          <w:color w:val="FF0000"/>
        </w:rPr>
        <w:t>个</w:t>
      </w:r>
      <w:r w:rsidRPr="005D617C">
        <w:rPr>
          <w:color w:val="FF0000"/>
        </w:rPr>
        <w:t>H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O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分子中含有</w:t>
      </w:r>
      <w:r w:rsidRPr="005D617C">
        <w:rPr>
          <w:color w:val="FF0000"/>
        </w:rPr>
        <w:t>2</w:t>
      </w:r>
      <w:r w:rsidRPr="005D617C">
        <w:rPr>
          <w:color w:val="FF0000"/>
        </w:rPr>
        <w:t>个氢原子和</w:t>
      </w:r>
      <w:r w:rsidRPr="005D617C">
        <w:rPr>
          <w:color w:val="FF0000"/>
        </w:rPr>
        <w:t>2</w:t>
      </w:r>
      <w:r w:rsidRPr="005D617C">
        <w:rPr>
          <w:color w:val="FF0000"/>
        </w:rPr>
        <w:t>个氧原子，故</w:t>
      </w:r>
      <w:r w:rsidRPr="005D617C">
        <w:rPr>
          <w:color w:val="FF0000"/>
        </w:rPr>
        <w:t>C</w:t>
      </w:r>
      <w:r w:rsidRPr="005D617C">
        <w:rPr>
          <w:color w:val="FF0000"/>
        </w:rPr>
        <w:t>不正确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D</w:t>
      </w:r>
      <w:r w:rsidRPr="005D617C">
        <w:rPr>
          <w:color w:val="FF0000"/>
        </w:rPr>
        <w:t>、</w:t>
      </w:r>
      <w:r w:rsidRPr="005D617C">
        <w:rPr>
          <w:rFonts w:ascii="宋体" w:hAnsi="宋体" w:cs="宋体" w:hint="eastAsia"/>
          <w:color w:val="FF0000"/>
        </w:rPr>
        <w:t>②</w:t>
      </w:r>
      <w:r w:rsidRPr="005D617C">
        <w:rPr>
          <w:color w:val="FF0000"/>
        </w:rPr>
        <w:t>和</w:t>
      </w:r>
      <w:r w:rsidRPr="005D617C">
        <w:rPr>
          <w:rFonts w:ascii="宋体" w:hAnsi="宋体" w:cs="宋体" w:hint="eastAsia"/>
          <w:color w:val="FF0000"/>
        </w:rPr>
        <w:t>③</w:t>
      </w:r>
      <w:r w:rsidRPr="005D617C">
        <w:rPr>
          <w:color w:val="FF0000"/>
        </w:rPr>
        <w:t>属于同种元素，它们最外层电子数不同，所以它们的化学性质不相同，故</w:t>
      </w:r>
      <w:r w:rsidRPr="005D617C">
        <w:rPr>
          <w:color w:val="FF0000"/>
        </w:rPr>
        <w:t>D</w:t>
      </w:r>
      <w:r w:rsidRPr="005D617C">
        <w:rPr>
          <w:color w:val="FF0000"/>
        </w:rPr>
        <w:t>不正确。故选</w:t>
      </w:r>
      <w:r w:rsidRPr="005D617C">
        <w:rPr>
          <w:color w:val="FF0000"/>
        </w:rPr>
        <w:t>B</w:t>
      </w:r>
      <w:r w:rsidRPr="005D617C">
        <w:rPr>
          <w:color w:val="FF0000"/>
        </w:rPr>
        <w:t>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12</w:t>
      </w:r>
      <w:r w:rsidRPr="005D617C">
        <w:rPr>
          <w:b/>
        </w:rPr>
        <w:t>．（</w:t>
      </w:r>
      <w:r w:rsidRPr="005D617C">
        <w:rPr>
          <w:b/>
        </w:rPr>
        <w:t>2020·</w:t>
      </w:r>
      <w:r w:rsidRPr="005D617C">
        <w:rPr>
          <w:b/>
        </w:rPr>
        <w:t>广东）下列化学用语表述正确的是（　　）</w:t>
      </w:r>
    </w:p>
    <w:p w:rsidR="002A3ECB" w:rsidRPr="005D617C" w:rsidRDefault="002A3ECB" w:rsidP="002A3ECB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A</w:t>
      </w:r>
      <w:r w:rsidRPr="005D617C">
        <w:rPr>
          <w:b/>
        </w:rPr>
        <w:t>．硫酸钾的化学式：</w:t>
      </w:r>
      <w:r w:rsidRPr="005D617C">
        <w:rPr>
          <w:b/>
        </w:rPr>
        <w:t>K</w:t>
      </w:r>
      <w:r w:rsidRPr="005D617C">
        <w:rPr>
          <w:b/>
          <w:vertAlign w:val="subscript"/>
        </w:rPr>
        <w:t>2</w:t>
      </w:r>
      <w:r w:rsidRPr="005D617C">
        <w:rPr>
          <w:b/>
        </w:rPr>
        <w:t>SO</w:t>
      </w:r>
      <w:r w:rsidRPr="005D617C">
        <w:rPr>
          <w:b/>
          <w:vertAlign w:val="subscript"/>
        </w:rPr>
        <w:t>4</w:t>
      </w:r>
      <w:r w:rsidRPr="005D617C">
        <w:rPr>
          <w:b/>
        </w:rPr>
        <w:tab/>
        <w:t>B</w:t>
      </w:r>
      <w:r w:rsidRPr="005D617C">
        <w:rPr>
          <w:b/>
        </w:rPr>
        <w:t>．</w:t>
      </w:r>
      <w:r w:rsidRPr="005D617C">
        <w:rPr>
          <w:b/>
        </w:rPr>
        <w:t xml:space="preserve">1 </w:t>
      </w:r>
      <w:proofErr w:type="gramStart"/>
      <w:r w:rsidRPr="005D617C">
        <w:rPr>
          <w:b/>
        </w:rPr>
        <w:t>个</w:t>
      </w:r>
      <w:proofErr w:type="gramEnd"/>
      <w:r w:rsidRPr="005D617C">
        <w:rPr>
          <w:b/>
        </w:rPr>
        <w:t>氯分子：</w:t>
      </w:r>
      <w:proofErr w:type="spellStart"/>
      <w:r w:rsidRPr="005D617C">
        <w:rPr>
          <w:b/>
        </w:rPr>
        <w:t>Cl</w:t>
      </w:r>
      <w:proofErr w:type="spellEnd"/>
    </w:p>
    <w:p w:rsidR="002A3ECB" w:rsidRPr="005D617C" w:rsidRDefault="002A3ECB" w:rsidP="002A3ECB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C</w:t>
      </w:r>
      <w:r w:rsidRPr="005D617C">
        <w:rPr>
          <w:b/>
        </w:rPr>
        <w:t>．</w:t>
      </w:r>
      <w:r w:rsidRPr="005D617C">
        <w:rPr>
          <w:b/>
        </w:rPr>
        <w:t xml:space="preserve">2 </w:t>
      </w:r>
      <w:proofErr w:type="gramStart"/>
      <w:r w:rsidRPr="005D617C">
        <w:rPr>
          <w:b/>
        </w:rPr>
        <w:t>个</w:t>
      </w:r>
      <w:proofErr w:type="gramEnd"/>
      <w:r w:rsidRPr="005D617C">
        <w:rPr>
          <w:b/>
        </w:rPr>
        <w:t>硝酸根：</w:t>
      </w:r>
      <w:r w:rsidRPr="005D617C">
        <w:rPr>
          <w:b/>
        </w:rPr>
        <w:t>2NO</w:t>
      </w:r>
      <w:r w:rsidRPr="005D617C">
        <w:rPr>
          <w:b/>
          <w:vertAlign w:val="subscript"/>
        </w:rPr>
        <w:t>2</w:t>
      </w:r>
      <w:r w:rsidRPr="005D617C">
        <w:rPr>
          <w:b/>
        </w:rPr>
        <w:tab/>
        <w:t>D</w:t>
      </w:r>
      <w:r w:rsidRPr="005D617C">
        <w:rPr>
          <w:b/>
        </w:rPr>
        <w:t>．铜离子：</w:t>
      </w:r>
      <w:r>
        <w:rPr>
          <w:b/>
        </w:rPr>
        <w:object w:dxaOrig="360" w:dyaOrig="435">
          <v:shape id="_x0000_i1037" type="#_x0000_t75" alt="学科网(www.zxxk.com)--教育资源门户，提供试题试卷、教案、课件、教学论文、素材等各类教学资源库下载，还有大量丰富的教学资讯！" style="width:18pt;height:21.75pt" o:ole="">
            <v:imagedata r:id="rId35" o:title=""/>
          </v:shape>
          <o:OLEObject Type="Embed" ProgID="Equation.DSMT4" ShapeID="_x0000_i1037" DrawAspect="Content" ObjectID="_1641397365" r:id="rId36"/>
        </w:objec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答案】</w:t>
      </w:r>
      <w:r w:rsidRPr="005D617C">
        <w:rPr>
          <w:color w:val="FF0000"/>
        </w:rPr>
        <w:t xml:space="preserve">A    </w:t>
      </w:r>
      <w:r w:rsidRPr="005D617C">
        <w:rPr>
          <w:b/>
          <w:color w:val="FF0000"/>
        </w:rPr>
        <w:t>【解析】</w:t>
      </w:r>
      <w:r w:rsidRPr="005D617C">
        <w:rPr>
          <w:color w:val="FF0000"/>
        </w:rPr>
        <w:t xml:space="preserve"> A</w:t>
      </w:r>
      <w:r w:rsidRPr="005D617C">
        <w:rPr>
          <w:color w:val="FF0000"/>
        </w:rPr>
        <w:t>、硫酸钾的化学式：</w:t>
      </w:r>
      <w:r w:rsidRPr="005D617C">
        <w:rPr>
          <w:color w:val="FF0000"/>
        </w:rPr>
        <w:t>K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SO</w:t>
      </w:r>
      <w:r w:rsidRPr="005D617C">
        <w:rPr>
          <w:color w:val="FF0000"/>
          <w:vertAlign w:val="subscript"/>
        </w:rPr>
        <w:t>4</w:t>
      </w:r>
      <w:r w:rsidRPr="005D617C">
        <w:rPr>
          <w:color w:val="FF0000"/>
        </w:rPr>
        <w:t>，故正确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lastRenderedPageBreak/>
        <w:t>B</w:t>
      </w:r>
      <w:r w:rsidRPr="005D617C">
        <w:rPr>
          <w:color w:val="FF0000"/>
        </w:rPr>
        <w:t>、</w:t>
      </w:r>
      <w:r w:rsidRPr="005D617C">
        <w:rPr>
          <w:color w:val="FF0000"/>
        </w:rPr>
        <w:t xml:space="preserve">1 </w:t>
      </w:r>
      <w:proofErr w:type="gramStart"/>
      <w:r w:rsidRPr="005D617C">
        <w:rPr>
          <w:color w:val="FF0000"/>
        </w:rPr>
        <w:t>个</w:t>
      </w:r>
      <w:proofErr w:type="gramEnd"/>
      <w:r w:rsidRPr="005D617C">
        <w:rPr>
          <w:color w:val="FF0000"/>
        </w:rPr>
        <w:t>氯分子：</w:t>
      </w:r>
      <w:r w:rsidRPr="005D617C">
        <w:rPr>
          <w:color w:val="FF0000"/>
        </w:rPr>
        <w:t>Cl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，故错误；</w:t>
      </w:r>
      <w:r w:rsidRPr="005D617C">
        <w:rPr>
          <w:color w:val="FF0000"/>
        </w:rPr>
        <w:t>C</w:t>
      </w:r>
      <w:r w:rsidRPr="005D617C">
        <w:rPr>
          <w:color w:val="FF0000"/>
        </w:rPr>
        <w:t>、</w:t>
      </w:r>
      <w:r w:rsidRPr="005D617C">
        <w:rPr>
          <w:color w:val="FF0000"/>
        </w:rPr>
        <w:t xml:space="preserve">2 </w:t>
      </w:r>
      <w:proofErr w:type="gramStart"/>
      <w:r w:rsidRPr="005D617C">
        <w:rPr>
          <w:color w:val="FF0000"/>
        </w:rPr>
        <w:t>个</w:t>
      </w:r>
      <w:proofErr w:type="gramEnd"/>
      <w:r w:rsidRPr="005D617C">
        <w:rPr>
          <w:color w:val="FF0000"/>
        </w:rPr>
        <w:t>硝酸根：</w:t>
      </w:r>
      <w:r>
        <w:rPr>
          <w:color w:val="FF0000"/>
        </w:rPr>
        <w:object w:dxaOrig="615" w:dyaOrig="375">
          <v:shape id="_x0000_i1038" type="#_x0000_t75" alt="学科网(www.zxxk.com)--教育资源门户，提供试题试卷、教案、课件、教学论文、素材等各类教学资源库下载，还有大量丰富的教学资讯！" style="width:30.75pt;height:18.75pt" o:ole="">
            <v:imagedata r:id="rId37" o:title=""/>
          </v:shape>
          <o:OLEObject Type="Embed" ProgID="Equation.DSMT4" ShapeID="_x0000_i1038" DrawAspect="Content" ObjectID="_1641397366" r:id="rId38"/>
        </w:object>
      </w:r>
      <w:r w:rsidRPr="005D617C">
        <w:rPr>
          <w:color w:val="FF0000"/>
        </w:rPr>
        <w:t>，故错误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D</w:t>
      </w:r>
      <w:r w:rsidRPr="005D617C">
        <w:rPr>
          <w:color w:val="FF0000"/>
        </w:rPr>
        <w:t>、铜离子：</w:t>
      </w:r>
      <w:r w:rsidRPr="005D617C">
        <w:rPr>
          <w:color w:val="FF0000"/>
        </w:rPr>
        <w:t>Cu</w:t>
      </w:r>
      <w:r w:rsidRPr="005D617C">
        <w:rPr>
          <w:color w:val="FF0000"/>
          <w:vertAlign w:val="superscript"/>
        </w:rPr>
        <w:t>2+</w:t>
      </w:r>
      <w:r w:rsidRPr="005D617C">
        <w:rPr>
          <w:color w:val="FF0000"/>
        </w:rPr>
        <w:t>，故错误。故选</w:t>
      </w:r>
      <w:r w:rsidRPr="005D617C">
        <w:rPr>
          <w:color w:val="FF0000"/>
        </w:rPr>
        <w:t>A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13</w:t>
      </w:r>
      <w:r w:rsidRPr="005D617C">
        <w:rPr>
          <w:b/>
        </w:rPr>
        <w:t>．（</w:t>
      </w:r>
      <w:r w:rsidRPr="005D617C">
        <w:rPr>
          <w:b/>
        </w:rPr>
        <w:t>2019·</w:t>
      </w:r>
      <w:r w:rsidRPr="005D617C">
        <w:rPr>
          <w:b/>
        </w:rPr>
        <w:t>广西）冰毒是一种毒品。吸食初期有多语，对种种刺激过敏、焦躁、抑郁循环性病态。继之，在幻听、幻视的错乱状态下，呈现被杀、被跟踪、嫉妒等多种妄想症，我们应该远离毒品。某种冰毒的化学式为</w:t>
      </w:r>
      <w:r w:rsidRPr="005D617C">
        <w:rPr>
          <w:b/>
        </w:rPr>
        <w:t>C</w:t>
      </w:r>
      <w:r w:rsidRPr="005D617C">
        <w:rPr>
          <w:b/>
          <w:vertAlign w:val="subscript"/>
        </w:rPr>
        <w:t>10</w:t>
      </w:r>
      <w:r w:rsidRPr="005D617C">
        <w:rPr>
          <w:b/>
        </w:rPr>
        <w:t>H</w:t>
      </w:r>
      <w:r w:rsidRPr="005D617C">
        <w:rPr>
          <w:b/>
          <w:vertAlign w:val="subscript"/>
        </w:rPr>
        <w:t>14</w:t>
      </w:r>
      <w:r w:rsidRPr="005D617C">
        <w:rPr>
          <w:b/>
        </w:rPr>
        <w:t>NO</w:t>
      </w:r>
      <w:r w:rsidRPr="005D617C">
        <w:rPr>
          <w:b/>
          <w:vertAlign w:val="subscript"/>
        </w:rPr>
        <w:t>2</w:t>
      </w:r>
      <w:r w:rsidRPr="005D617C">
        <w:rPr>
          <w:b/>
        </w:rPr>
        <w:t>Cl</w:t>
      </w:r>
      <w:r w:rsidRPr="005D617C">
        <w:rPr>
          <w:b/>
        </w:rPr>
        <w:t>，冰毒的说法正确的是（</w:t>
      </w:r>
      <w:r w:rsidRPr="005D617C">
        <w:rPr>
          <w:b/>
        </w:rPr>
        <w:t xml:space="preserve">     </w:t>
      </w:r>
      <w:r w:rsidRPr="005D617C">
        <w:rPr>
          <w:b/>
        </w:rPr>
        <w:t>）</w:t>
      </w:r>
    </w:p>
    <w:p w:rsidR="002A3ECB" w:rsidRPr="005D617C" w:rsidRDefault="002A3ECB" w:rsidP="002A3ECB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A</w:t>
      </w:r>
      <w:r w:rsidRPr="005D617C">
        <w:rPr>
          <w:b/>
        </w:rPr>
        <w:t>．是一种有机高分子化合物</w:t>
      </w:r>
      <w:r w:rsidRPr="005D617C">
        <w:rPr>
          <w:b/>
        </w:rPr>
        <w:tab/>
        <w:t>B</w:t>
      </w:r>
      <w:r w:rsidRPr="005D617C">
        <w:rPr>
          <w:b/>
        </w:rPr>
        <w:t>．相对分子质量为</w:t>
      </w:r>
      <w:r w:rsidRPr="005D617C">
        <w:rPr>
          <w:b/>
        </w:rPr>
        <w:t>215.5g</w:t>
      </w:r>
    </w:p>
    <w:p w:rsidR="002A3ECB" w:rsidRPr="005D617C" w:rsidRDefault="002A3ECB" w:rsidP="002A3ECB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C</w:t>
      </w:r>
      <w:r w:rsidRPr="005D617C">
        <w:rPr>
          <w:b/>
        </w:rPr>
        <w:t>．</w:t>
      </w:r>
      <w:r w:rsidRPr="005D617C">
        <w:rPr>
          <w:b/>
        </w:rPr>
        <w:t>N</w:t>
      </w:r>
      <w:r w:rsidRPr="005D617C">
        <w:rPr>
          <w:b/>
        </w:rPr>
        <w:t>、</w:t>
      </w:r>
      <w:r w:rsidRPr="005D617C">
        <w:rPr>
          <w:b/>
        </w:rPr>
        <w:t>H</w:t>
      </w:r>
      <w:r w:rsidRPr="005D617C">
        <w:rPr>
          <w:b/>
        </w:rPr>
        <w:t>两种元素的质量分数相同</w:t>
      </w:r>
      <w:r w:rsidRPr="005D617C">
        <w:rPr>
          <w:b/>
        </w:rPr>
        <w:tab/>
        <w:t>D</w:t>
      </w:r>
      <w:r w:rsidRPr="005D617C">
        <w:rPr>
          <w:b/>
        </w:rPr>
        <w:t>．在空气中燃烧只生成</w:t>
      </w:r>
      <w:r w:rsidRPr="005D617C">
        <w:rPr>
          <w:b/>
        </w:rPr>
        <w:t>CO</w:t>
      </w:r>
      <w:r w:rsidRPr="005D617C">
        <w:rPr>
          <w:b/>
          <w:vertAlign w:val="subscript"/>
        </w:rPr>
        <w:t>2</w:t>
      </w:r>
      <w:r w:rsidRPr="005D617C">
        <w:rPr>
          <w:b/>
        </w:rPr>
        <w:t>和</w:t>
      </w:r>
      <w:r w:rsidRPr="005D617C">
        <w:rPr>
          <w:b/>
        </w:rPr>
        <w:t>H</w:t>
      </w:r>
      <w:r w:rsidRPr="005D617C">
        <w:rPr>
          <w:b/>
          <w:vertAlign w:val="subscript"/>
        </w:rPr>
        <w:t>2</w:t>
      </w:r>
      <w:r w:rsidRPr="005D617C">
        <w:rPr>
          <w:b/>
        </w:rPr>
        <w:t>O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答案】</w:t>
      </w:r>
      <w:r w:rsidRPr="005D617C">
        <w:rPr>
          <w:color w:val="FF0000"/>
        </w:rPr>
        <w:t>C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解析】</w:t>
      </w:r>
      <w:r w:rsidRPr="005D617C">
        <w:rPr>
          <w:color w:val="FF0000"/>
        </w:rPr>
        <w:t xml:space="preserve"> </w:t>
      </w:r>
      <w:r w:rsidRPr="005D617C">
        <w:rPr>
          <w:color w:val="FF0000"/>
        </w:rPr>
        <w:t>根据化学变化中元素种类不发生改变；冰毒的组成、相对分子质量、元素质量比进行分析。</w:t>
      </w:r>
      <w:r w:rsidRPr="005D617C">
        <w:rPr>
          <w:color w:val="FF0000"/>
        </w:rPr>
        <w:t>A</w:t>
      </w:r>
      <w:r w:rsidRPr="005D617C">
        <w:rPr>
          <w:color w:val="FF0000"/>
        </w:rPr>
        <w:t>、冰毒是一种有机小分子化合物，说法错误，不符合题意；</w:t>
      </w:r>
      <w:r w:rsidRPr="005D617C">
        <w:rPr>
          <w:color w:val="FF0000"/>
        </w:rPr>
        <w:t xml:space="preserve">    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B</w:t>
      </w:r>
      <w:r w:rsidRPr="005D617C">
        <w:rPr>
          <w:color w:val="FF0000"/>
        </w:rPr>
        <w:t>、相对分子质量单位为</w:t>
      </w:r>
      <w:r w:rsidRPr="005D617C">
        <w:rPr>
          <w:color w:val="FF0000"/>
        </w:rPr>
        <w:t>1</w:t>
      </w:r>
      <w:r w:rsidRPr="005D617C">
        <w:rPr>
          <w:color w:val="FF0000"/>
        </w:rPr>
        <w:t>，省略不写，说法错误，不符合题意；</w:t>
      </w:r>
      <w:r w:rsidRPr="005D617C">
        <w:rPr>
          <w:color w:val="FF0000"/>
        </w:rPr>
        <w:t xml:space="preserve">    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C</w:t>
      </w:r>
      <w:r w:rsidRPr="005D617C">
        <w:rPr>
          <w:color w:val="FF0000"/>
        </w:rPr>
        <w:t>、</w:t>
      </w:r>
      <w:r w:rsidRPr="005D617C">
        <w:rPr>
          <w:color w:val="FF0000"/>
        </w:rPr>
        <w:t>N</w:t>
      </w:r>
      <w:r w:rsidRPr="005D617C">
        <w:rPr>
          <w:color w:val="FF0000"/>
        </w:rPr>
        <w:t>、</w:t>
      </w:r>
      <w:r w:rsidRPr="005D617C">
        <w:rPr>
          <w:color w:val="FF0000"/>
        </w:rPr>
        <w:t>H</w:t>
      </w:r>
      <w:r w:rsidRPr="005D617C">
        <w:rPr>
          <w:color w:val="FF0000"/>
        </w:rPr>
        <w:t>两种元素的质量比相同，两种元素质量分数相同，说法正确，符合题意；</w:t>
      </w:r>
      <w:r w:rsidRPr="005D617C">
        <w:rPr>
          <w:color w:val="FF0000"/>
        </w:rPr>
        <w:t xml:space="preserve">    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D</w:t>
      </w:r>
      <w:r w:rsidRPr="005D617C">
        <w:rPr>
          <w:color w:val="FF0000"/>
        </w:rPr>
        <w:t>、化学变化中元素种类不发生改变，冰毒在空气中燃烧不只是生成</w:t>
      </w:r>
      <w:r w:rsidRPr="005D617C">
        <w:rPr>
          <w:color w:val="FF0000"/>
        </w:rPr>
        <w:t>CO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和</w:t>
      </w:r>
      <w:r w:rsidRPr="005D617C">
        <w:rPr>
          <w:color w:val="FF0000"/>
        </w:rPr>
        <w:t>H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 xml:space="preserve">O </w:t>
      </w:r>
      <w:r w:rsidRPr="005D617C">
        <w:rPr>
          <w:color w:val="FF0000"/>
        </w:rPr>
        <w:t>，说法错误，不符合题意。故选</w:t>
      </w:r>
      <w:r w:rsidRPr="005D617C">
        <w:rPr>
          <w:color w:val="FF0000"/>
        </w:rPr>
        <w:t>C</w:t>
      </w:r>
      <w:r w:rsidRPr="005D617C">
        <w:rPr>
          <w:color w:val="FF0000"/>
        </w:rPr>
        <w:t>。</w:t>
      </w:r>
    </w:p>
    <w:p w:rsidR="002A3ECB" w:rsidRPr="005D617C" w:rsidRDefault="002A3ECB" w:rsidP="002A3ECB">
      <w:pPr>
        <w:spacing w:line="360" w:lineRule="auto"/>
        <w:rPr>
          <w:b/>
        </w:rPr>
      </w:pPr>
      <w:r w:rsidRPr="005D617C">
        <w:rPr>
          <w:b/>
        </w:rPr>
        <w:t>二、填空题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14</w:t>
      </w:r>
      <w:r w:rsidRPr="005D617C">
        <w:rPr>
          <w:b/>
        </w:rPr>
        <w:t>．（</w:t>
      </w:r>
      <w:r w:rsidRPr="005D617C">
        <w:rPr>
          <w:b/>
        </w:rPr>
        <w:t>2019·</w:t>
      </w:r>
      <w:r w:rsidRPr="005D617C">
        <w:rPr>
          <w:b/>
        </w:rPr>
        <w:t>北京师大附中）</w:t>
      </w:r>
      <w:r w:rsidRPr="005D617C">
        <w:rPr>
          <w:b/>
        </w:rPr>
        <w:t>84</w:t>
      </w:r>
      <w:r w:rsidRPr="005D617C">
        <w:rPr>
          <w:b/>
        </w:rPr>
        <w:t>消毒液</w:t>
      </w:r>
      <w:r w:rsidRPr="005D617C">
        <w:rPr>
          <w:b/>
        </w:rPr>
        <w:t>[</w:t>
      </w:r>
      <w:r w:rsidRPr="005D617C">
        <w:rPr>
          <w:b/>
        </w:rPr>
        <w:t>有效成分为次氯酸钠（</w:t>
      </w:r>
      <w:proofErr w:type="spellStart"/>
      <w:r w:rsidRPr="005D617C">
        <w:rPr>
          <w:b/>
        </w:rPr>
        <w:t>NaClO</w:t>
      </w:r>
      <w:proofErr w:type="spellEnd"/>
      <w:r w:rsidRPr="005D617C">
        <w:rPr>
          <w:b/>
        </w:rPr>
        <w:t>）</w:t>
      </w:r>
      <w:r w:rsidRPr="005D617C">
        <w:rPr>
          <w:b/>
        </w:rPr>
        <w:t>]</w:t>
      </w:r>
      <w:r w:rsidRPr="005D617C">
        <w:rPr>
          <w:b/>
        </w:rPr>
        <w:t>和二氧化氯（</w:t>
      </w:r>
      <w:r w:rsidRPr="005D617C">
        <w:rPr>
          <w:b/>
        </w:rPr>
        <w:t>ClO</w:t>
      </w:r>
      <w:r w:rsidRPr="005D617C">
        <w:rPr>
          <w:b/>
          <w:vertAlign w:val="subscript"/>
        </w:rPr>
        <w:t>2</w:t>
      </w:r>
      <w:r w:rsidRPr="005D617C">
        <w:rPr>
          <w:b/>
        </w:rPr>
        <w:t>）是常用消毒剂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（</w:t>
      </w:r>
      <w:r w:rsidRPr="005D617C">
        <w:rPr>
          <w:b/>
        </w:rPr>
        <w:t>1</w:t>
      </w:r>
      <w:r w:rsidRPr="005D617C">
        <w:rPr>
          <w:b/>
        </w:rPr>
        <w:t>）</w:t>
      </w:r>
      <w:proofErr w:type="spellStart"/>
      <w:r w:rsidRPr="005D617C">
        <w:rPr>
          <w:b/>
        </w:rPr>
        <w:t>NaClO</w:t>
      </w:r>
      <w:proofErr w:type="spellEnd"/>
      <w:r w:rsidRPr="005D617C">
        <w:rPr>
          <w:b/>
        </w:rPr>
        <w:t>中氯元素的化合价为</w:t>
      </w:r>
      <w:r w:rsidRPr="005D617C">
        <w:rPr>
          <w:b/>
        </w:rPr>
        <w:t>_____</w:t>
      </w:r>
      <w:r w:rsidRPr="005D617C">
        <w:rPr>
          <w:b/>
        </w:rPr>
        <w:t>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（</w:t>
      </w:r>
      <w:r w:rsidRPr="005D617C">
        <w:rPr>
          <w:b/>
        </w:rPr>
        <w:t>2</w:t>
      </w:r>
      <w:r w:rsidRPr="005D617C">
        <w:rPr>
          <w:b/>
        </w:rPr>
        <w:t>）</w:t>
      </w:r>
      <w:r w:rsidRPr="005D617C">
        <w:rPr>
          <w:b/>
        </w:rPr>
        <w:t>ClO</w:t>
      </w:r>
      <w:r w:rsidRPr="005D617C">
        <w:rPr>
          <w:b/>
          <w:vertAlign w:val="subscript"/>
        </w:rPr>
        <w:t>2</w:t>
      </w:r>
      <w:r w:rsidRPr="005D617C">
        <w:rPr>
          <w:b/>
        </w:rPr>
        <w:t>属于</w:t>
      </w:r>
      <w:r w:rsidRPr="005D617C">
        <w:rPr>
          <w:b/>
        </w:rPr>
        <w:t>____________</w:t>
      </w:r>
      <w:r w:rsidRPr="005D617C">
        <w:rPr>
          <w:b/>
        </w:rPr>
        <w:t>（填序号）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 xml:space="preserve">A </w:t>
      </w:r>
      <w:r w:rsidRPr="005D617C">
        <w:rPr>
          <w:b/>
        </w:rPr>
        <w:t>混合物</w:t>
      </w:r>
      <w:r w:rsidRPr="005D617C">
        <w:rPr>
          <w:b/>
        </w:rPr>
        <w:t xml:space="preserve">         B </w:t>
      </w:r>
      <w:r w:rsidRPr="005D617C">
        <w:rPr>
          <w:b/>
        </w:rPr>
        <w:t>化合物</w:t>
      </w:r>
      <w:r w:rsidRPr="005D617C">
        <w:rPr>
          <w:b/>
        </w:rPr>
        <w:t xml:space="preserve">            C </w:t>
      </w:r>
      <w:r w:rsidRPr="005D617C">
        <w:rPr>
          <w:b/>
        </w:rPr>
        <w:t>氧化物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答案】</w:t>
      </w:r>
      <w:r w:rsidRPr="005D617C">
        <w:rPr>
          <w:color w:val="FF0000"/>
        </w:rPr>
        <w:t xml:space="preserve">+1    BC    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解析】</w:t>
      </w:r>
      <w:r w:rsidRPr="005D617C">
        <w:rPr>
          <w:color w:val="FF0000"/>
        </w:rPr>
        <w:t xml:space="preserve"> (1) </w:t>
      </w:r>
      <w:proofErr w:type="spellStart"/>
      <w:r w:rsidRPr="005D617C">
        <w:rPr>
          <w:color w:val="FF0000"/>
        </w:rPr>
        <w:t>NaClO</w:t>
      </w:r>
      <w:proofErr w:type="spellEnd"/>
      <w:r w:rsidRPr="005D617C">
        <w:rPr>
          <w:color w:val="FF0000"/>
        </w:rPr>
        <w:t>中钠元素的化合价为：</w:t>
      </w:r>
      <w:r w:rsidRPr="005D617C">
        <w:rPr>
          <w:color w:val="FF0000"/>
        </w:rPr>
        <w:t>+1</w:t>
      </w:r>
      <w:r w:rsidRPr="005D617C">
        <w:rPr>
          <w:color w:val="FF0000"/>
        </w:rPr>
        <w:t>，氧元素的化合价为：</w:t>
      </w:r>
      <w:r w:rsidRPr="005D617C">
        <w:rPr>
          <w:color w:val="FF0000"/>
        </w:rPr>
        <w:t>-2</w:t>
      </w:r>
      <w:r w:rsidRPr="005D617C">
        <w:rPr>
          <w:color w:val="FF0000"/>
        </w:rPr>
        <w:t>，</w:t>
      </w:r>
      <w:proofErr w:type="gramStart"/>
      <w:r w:rsidRPr="005D617C">
        <w:rPr>
          <w:color w:val="FF0000"/>
        </w:rPr>
        <w:t>若氯元素</w:t>
      </w:r>
      <w:proofErr w:type="gramEnd"/>
      <w:r w:rsidRPr="005D617C">
        <w:rPr>
          <w:color w:val="FF0000"/>
        </w:rPr>
        <w:t>的化合价为：</w:t>
      </w:r>
      <w:r w:rsidRPr="005D617C">
        <w:rPr>
          <w:color w:val="FF0000"/>
        </w:rPr>
        <w:t>x</w:t>
      </w:r>
      <w:r w:rsidRPr="005D617C">
        <w:rPr>
          <w:color w:val="FF0000"/>
        </w:rPr>
        <w:t>，则根据化合物中正负化合价为</w:t>
      </w:r>
      <w:proofErr w:type="gramStart"/>
      <w:r w:rsidRPr="005D617C">
        <w:rPr>
          <w:color w:val="FF0000"/>
        </w:rPr>
        <w:t>零原则</w:t>
      </w:r>
      <w:proofErr w:type="gramEnd"/>
      <w:r w:rsidRPr="005D617C">
        <w:rPr>
          <w:color w:val="FF0000"/>
        </w:rPr>
        <w:t>可得：</w:t>
      </w:r>
      <w:r w:rsidRPr="005D617C">
        <w:rPr>
          <w:color w:val="FF0000"/>
        </w:rPr>
        <w:t>(+1)+x+(-2)=0</w:t>
      </w:r>
      <w:r w:rsidRPr="005D617C">
        <w:rPr>
          <w:color w:val="FF0000"/>
        </w:rPr>
        <w:t>，</w:t>
      </w:r>
      <w:r w:rsidRPr="005D617C">
        <w:rPr>
          <w:color w:val="FF0000"/>
        </w:rPr>
        <w:t>x=+1,</w:t>
      </w:r>
      <w:r w:rsidRPr="005D617C">
        <w:rPr>
          <w:color w:val="FF0000"/>
        </w:rPr>
        <w:t>故填写：</w:t>
      </w:r>
      <w:r w:rsidRPr="005D617C">
        <w:rPr>
          <w:color w:val="FF0000"/>
        </w:rPr>
        <w:t>+1</w:t>
      </w:r>
      <w:r w:rsidRPr="005D617C">
        <w:rPr>
          <w:color w:val="FF0000"/>
        </w:rPr>
        <w:t>；</w:t>
      </w:r>
      <w:r w:rsidRPr="005D617C">
        <w:rPr>
          <w:color w:val="FF0000"/>
        </w:rPr>
        <w:t>(2) ClO</w:t>
      </w:r>
      <w:r w:rsidRPr="005D617C">
        <w:rPr>
          <w:color w:val="FF0000"/>
          <w:vertAlign w:val="subscript"/>
        </w:rPr>
        <w:t>2</w:t>
      </w:r>
      <w:proofErr w:type="gramStart"/>
      <w:r w:rsidRPr="005D617C">
        <w:rPr>
          <w:color w:val="FF0000"/>
        </w:rPr>
        <w:t>是由氯元素</w:t>
      </w:r>
      <w:proofErr w:type="gramEnd"/>
      <w:r w:rsidRPr="005D617C">
        <w:rPr>
          <w:color w:val="FF0000"/>
        </w:rPr>
        <w:t>和氧元素组成的纯净物，因为其中一种元素为氧元素，故属于化合物中的氧化物，填写：</w:t>
      </w:r>
      <w:r w:rsidRPr="005D617C">
        <w:rPr>
          <w:color w:val="FF0000"/>
        </w:rPr>
        <w:t>BC</w:t>
      </w:r>
      <w:r w:rsidRPr="005D617C">
        <w:rPr>
          <w:color w:val="FF0000"/>
        </w:rPr>
        <w:t>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15</w:t>
      </w:r>
      <w:r w:rsidRPr="005D617C">
        <w:rPr>
          <w:b/>
        </w:rPr>
        <w:t>．（</w:t>
      </w:r>
      <w:r w:rsidRPr="005D617C">
        <w:rPr>
          <w:b/>
        </w:rPr>
        <w:t>2020·</w:t>
      </w:r>
      <w:r w:rsidRPr="005D617C">
        <w:rPr>
          <w:b/>
        </w:rPr>
        <w:t>日照期末）用化学用语回答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（</w:t>
      </w:r>
      <w:r w:rsidRPr="005D617C">
        <w:rPr>
          <w:b/>
        </w:rPr>
        <w:t>1</w:t>
      </w:r>
      <w:r w:rsidRPr="005D617C">
        <w:rPr>
          <w:b/>
        </w:rPr>
        <w:t>）五氧化二磷</w:t>
      </w:r>
      <w:r w:rsidRPr="005D617C">
        <w:rPr>
          <w:b/>
        </w:rPr>
        <w:t>_____</w:t>
      </w:r>
      <w:r w:rsidRPr="005D617C">
        <w:rPr>
          <w:b/>
        </w:rPr>
        <w:t>。（</w:t>
      </w:r>
      <w:r w:rsidRPr="005D617C">
        <w:rPr>
          <w:b/>
        </w:rPr>
        <w:t>2</w:t>
      </w:r>
      <w:r w:rsidRPr="005D617C">
        <w:rPr>
          <w:b/>
        </w:rPr>
        <w:t>）标出氧化铝中铝元素的化合价</w:t>
      </w:r>
      <w:r w:rsidRPr="005D617C">
        <w:rPr>
          <w:b/>
        </w:rPr>
        <w:t>_____</w:t>
      </w:r>
      <w:r w:rsidRPr="005D617C">
        <w:rPr>
          <w:b/>
        </w:rPr>
        <w:t>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（</w:t>
      </w:r>
      <w:r w:rsidRPr="005D617C">
        <w:rPr>
          <w:b/>
        </w:rPr>
        <w:t>3</w:t>
      </w:r>
      <w:r w:rsidRPr="005D617C">
        <w:rPr>
          <w:b/>
        </w:rPr>
        <w:t>）氢氧根离子</w:t>
      </w:r>
      <w:r w:rsidRPr="005D617C">
        <w:rPr>
          <w:b/>
        </w:rPr>
        <w:t>_____</w:t>
      </w:r>
      <w:r w:rsidRPr="005D617C">
        <w:rPr>
          <w:b/>
        </w:rPr>
        <w:t>。（</w:t>
      </w:r>
      <w:r w:rsidRPr="005D617C">
        <w:rPr>
          <w:b/>
        </w:rPr>
        <w:t>4</w:t>
      </w:r>
      <w:r w:rsidRPr="005D617C">
        <w:rPr>
          <w:b/>
        </w:rPr>
        <w:t>）可用作补钙剂的盐</w:t>
      </w:r>
      <w:r w:rsidRPr="005D617C">
        <w:rPr>
          <w:b/>
        </w:rPr>
        <w:t>_____</w:t>
      </w:r>
      <w:r w:rsidRPr="005D617C">
        <w:rPr>
          <w:b/>
        </w:rPr>
        <w:t>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答案】</w:t>
      </w:r>
      <w:r w:rsidRPr="005D617C">
        <w:rPr>
          <w:color w:val="FF0000"/>
        </w:rPr>
        <w:t>P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O</w:t>
      </w:r>
      <w:r w:rsidRPr="005D617C">
        <w:rPr>
          <w:color w:val="FF0000"/>
          <w:vertAlign w:val="subscript"/>
        </w:rPr>
        <w:t>5</w:t>
      </w:r>
      <w:r w:rsidRPr="005D617C">
        <w:rPr>
          <w:color w:val="FF0000"/>
        </w:rPr>
        <w:t xml:space="preserve">    </w:t>
      </w:r>
      <w:r>
        <w:rPr>
          <w:color w:val="FF0000"/>
        </w:rPr>
        <w:object w:dxaOrig="675" w:dyaOrig="495">
          <v:shape id="_x0000_i1039" type="#_x0000_t75" alt="学科网(www.zxxk.com)--教育资源门户，提供试题试卷、教案、课件、教学论文、素材等各类教学资源库下载，还有大量丰富的教学资讯！" style="width:33.75pt;height:24.75pt" o:ole="">
            <v:imagedata r:id="rId39" o:title="eqId6d7112f5611c4fe0abef3bfff2063f77"/>
          </v:shape>
          <o:OLEObject Type="Embed" ProgID="Equation.DSMT4" ShapeID="_x0000_i1039" DrawAspect="Content" ObjectID="_1641397367" r:id="rId40"/>
        </w:object>
      </w:r>
      <w:r w:rsidRPr="005D617C">
        <w:rPr>
          <w:color w:val="FF0000"/>
        </w:rPr>
        <w:t xml:space="preserve">    OH</w:t>
      </w:r>
      <w:r w:rsidRPr="005D617C">
        <w:rPr>
          <w:color w:val="FF0000"/>
          <w:vertAlign w:val="superscript"/>
        </w:rPr>
        <w:t>-</w:t>
      </w:r>
      <w:r w:rsidRPr="005D617C">
        <w:rPr>
          <w:color w:val="FF0000"/>
        </w:rPr>
        <w:t xml:space="preserve">    CaCO</w:t>
      </w:r>
      <w:r w:rsidRPr="005D617C">
        <w:rPr>
          <w:color w:val="FF0000"/>
          <w:vertAlign w:val="subscript"/>
        </w:rPr>
        <w:t>3</w:t>
      </w:r>
      <w:r w:rsidRPr="005D617C">
        <w:rPr>
          <w:color w:val="FF0000"/>
        </w:rPr>
        <w:t xml:space="preserve">    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解析】</w:t>
      </w:r>
      <w:r w:rsidRPr="005D617C">
        <w:rPr>
          <w:color w:val="FF0000"/>
        </w:rPr>
        <w:t>（</w:t>
      </w:r>
      <w:r w:rsidRPr="005D617C">
        <w:rPr>
          <w:color w:val="FF0000"/>
        </w:rPr>
        <w:t>1</w:t>
      </w:r>
      <w:r w:rsidRPr="005D617C">
        <w:rPr>
          <w:color w:val="FF0000"/>
        </w:rPr>
        <w:t>）五氧化二磷的化学式为：</w:t>
      </w:r>
      <w:r w:rsidRPr="005D617C">
        <w:rPr>
          <w:color w:val="FF0000"/>
        </w:rPr>
        <w:t>P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O</w:t>
      </w:r>
      <w:r w:rsidRPr="005D617C">
        <w:rPr>
          <w:color w:val="FF0000"/>
          <w:vertAlign w:val="subscript"/>
        </w:rPr>
        <w:t>5</w:t>
      </w:r>
      <w:r w:rsidRPr="005D617C">
        <w:rPr>
          <w:color w:val="FF0000"/>
        </w:rPr>
        <w:t>。</w:t>
      </w:r>
      <w:r w:rsidRPr="005D617C">
        <w:rPr>
          <w:color w:val="FF0000"/>
        </w:rPr>
        <w:t xml:space="preserve"> </w:t>
      </w:r>
      <w:r w:rsidRPr="005D617C">
        <w:rPr>
          <w:color w:val="FF0000"/>
        </w:rPr>
        <w:t>故填：</w:t>
      </w:r>
      <w:r w:rsidRPr="005D617C">
        <w:rPr>
          <w:color w:val="FF0000"/>
        </w:rPr>
        <w:t>P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O</w:t>
      </w:r>
      <w:r w:rsidRPr="005D617C">
        <w:rPr>
          <w:color w:val="FF0000"/>
          <w:vertAlign w:val="subscript"/>
        </w:rPr>
        <w:t>5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lastRenderedPageBreak/>
        <w:t>（</w:t>
      </w:r>
      <w:r w:rsidRPr="005D617C">
        <w:rPr>
          <w:color w:val="FF0000"/>
        </w:rPr>
        <w:t>2</w:t>
      </w:r>
      <w:r w:rsidRPr="005D617C">
        <w:rPr>
          <w:color w:val="FF0000"/>
        </w:rPr>
        <w:t>）由化合价的表示方法，在该元素的上方用正负号和数字表示，正负号在前，数字在后，故氧化铝中铝元素的化合价可表示为：</w:t>
      </w:r>
      <w:r>
        <w:rPr>
          <w:color w:val="FF0000"/>
        </w:rPr>
        <w:object w:dxaOrig="675" w:dyaOrig="495">
          <v:shape id="_x0000_i1040" type="#_x0000_t75" alt="学科网(www.zxxk.com)--教育资源门户，提供试题试卷、教案、课件、教学论文、素材等各类教学资源库下载，还有大量丰富的教学资讯！" style="width:33.75pt;height:24.75pt" o:ole="">
            <v:imagedata r:id="rId39" o:title="eqId6d7112f5611c4fe0abef3bfff2063f77"/>
          </v:shape>
          <o:OLEObject Type="Embed" ProgID="Equation.DSMT4" ShapeID="_x0000_i1040" DrawAspect="Content" ObjectID="_1641397368" r:id="rId41"/>
        </w:object>
      </w:r>
      <w:r w:rsidRPr="005D617C">
        <w:rPr>
          <w:color w:val="FF0000"/>
        </w:rPr>
        <w:t>。</w:t>
      </w:r>
      <w:r w:rsidRPr="005D617C">
        <w:rPr>
          <w:color w:val="FF0000"/>
        </w:rPr>
        <w:t xml:space="preserve"> </w:t>
      </w:r>
      <w:r w:rsidRPr="005D617C">
        <w:rPr>
          <w:color w:val="FF0000"/>
        </w:rPr>
        <w:t>故填：</w:t>
      </w:r>
      <w:r>
        <w:rPr>
          <w:color w:val="FF0000"/>
        </w:rPr>
        <w:object w:dxaOrig="675" w:dyaOrig="495">
          <v:shape id="_x0000_i1041" type="#_x0000_t75" alt="学科网(www.zxxk.com)--教育资源门户，提供试题试卷、教案、课件、教学论文、素材等各类教学资源库下载，还有大量丰富的教学资讯！" style="width:33.75pt;height:24.75pt" o:ole="">
            <v:imagedata r:id="rId39" o:title="eqId6d7112f5611c4fe0abef3bfff2063f77"/>
          </v:shape>
          <o:OLEObject Type="Embed" ProgID="Equation.DSMT4" ShapeID="_x0000_i1041" DrawAspect="Content" ObjectID="_1641397369" r:id="rId42"/>
        </w:objec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（</w:t>
      </w:r>
      <w:r w:rsidRPr="005D617C">
        <w:rPr>
          <w:color w:val="FF0000"/>
        </w:rPr>
        <w:t>3</w:t>
      </w:r>
      <w:r w:rsidRPr="005D617C">
        <w:rPr>
          <w:color w:val="FF0000"/>
        </w:rPr>
        <w:t>）由离子的表示方法，在表示该离子的元素符号右上角，标出该离子所带的正负电荷数，数字在前，正负符号在后，带</w:t>
      </w:r>
      <w:r w:rsidRPr="005D617C">
        <w:rPr>
          <w:color w:val="FF0000"/>
        </w:rPr>
        <w:t>1</w:t>
      </w:r>
      <w:r w:rsidRPr="005D617C">
        <w:rPr>
          <w:color w:val="FF0000"/>
        </w:rPr>
        <w:t>个电荷时，</w:t>
      </w:r>
      <w:r w:rsidRPr="005D617C">
        <w:rPr>
          <w:color w:val="FF0000"/>
        </w:rPr>
        <w:t>1</w:t>
      </w:r>
      <w:r w:rsidRPr="005D617C">
        <w:rPr>
          <w:color w:val="FF0000"/>
        </w:rPr>
        <w:t>要省略。</w:t>
      </w:r>
      <w:proofErr w:type="gramStart"/>
      <w:r w:rsidRPr="005D617C">
        <w:rPr>
          <w:color w:val="FF0000"/>
        </w:rPr>
        <w:t>若表示</w:t>
      </w:r>
      <w:proofErr w:type="gramEnd"/>
      <w:r w:rsidRPr="005D617C">
        <w:rPr>
          <w:color w:val="FF0000"/>
        </w:rPr>
        <w:t>多个该离子，就在其离子符号前加上相应的数字，故氢氧根离子可表示为：</w:t>
      </w:r>
      <w:r w:rsidRPr="005D617C">
        <w:rPr>
          <w:color w:val="FF0000"/>
        </w:rPr>
        <w:t>OH</w:t>
      </w:r>
      <w:r w:rsidRPr="005D617C">
        <w:rPr>
          <w:color w:val="FF0000"/>
          <w:vertAlign w:val="superscript"/>
        </w:rPr>
        <w:t>-</w:t>
      </w:r>
      <w:r w:rsidRPr="005D617C">
        <w:rPr>
          <w:color w:val="FF0000"/>
        </w:rPr>
        <w:t>。</w:t>
      </w:r>
      <w:r w:rsidRPr="005D617C">
        <w:rPr>
          <w:color w:val="FF0000"/>
        </w:rPr>
        <w:t xml:space="preserve"> </w:t>
      </w:r>
      <w:r w:rsidRPr="005D617C">
        <w:rPr>
          <w:color w:val="FF0000"/>
        </w:rPr>
        <w:t>故填：</w:t>
      </w:r>
      <w:r w:rsidRPr="005D617C">
        <w:rPr>
          <w:color w:val="FF0000"/>
        </w:rPr>
        <w:t>OH</w:t>
      </w:r>
      <w:r w:rsidRPr="005D617C">
        <w:rPr>
          <w:color w:val="FF0000"/>
          <w:vertAlign w:val="superscript"/>
        </w:rPr>
        <w:t>-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（</w:t>
      </w:r>
      <w:r w:rsidRPr="005D617C">
        <w:rPr>
          <w:color w:val="FF0000"/>
        </w:rPr>
        <w:t>4</w:t>
      </w:r>
      <w:r w:rsidRPr="005D617C">
        <w:rPr>
          <w:color w:val="FF0000"/>
        </w:rPr>
        <w:t>）碳酸钙是可用作补钙剂的盐，其化学式为：</w:t>
      </w:r>
      <w:r w:rsidRPr="005D617C">
        <w:rPr>
          <w:color w:val="FF0000"/>
        </w:rPr>
        <w:t>CaCO</w:t>
      </w:r>
      <w:r w:rsidRPr="005D617C">
        <w:rPr>
          <w:color w:val="FF0000"/>
          <w:vertAlign w:val="subscript"/>
        </w:rPr>
        <w:t>3</w:t>
      </w:r>
      <w:r w:rsidRPr="005D617C">
        <w:rPr>
          <w:color w:val="FF0000"/>
        </w:rPr>
        <w:t>。</w:t>
      </w:r>
      <w:r w:rsidRPr="005D617C">
        <w:rPr>
          <w:color w:val="FF0000"/>
        </w:rPr>
        <w:t xml:space="preserve"> </w:t>
      </w:r>
      <w:r w:rsidRPr="005D617C">
        <w:rPr>
          <w:color w:val="FF0000"/>
        </w:rPr>
        <w:t>故填：</w:t>
      </w:r>
      <w:r w:rsidRPr="005D617C">
        <w:rPr>
          <w:color w:val="FF0000"/>
        </w:rPr>
        <w:t>CaCO</w:t>
      </w:r>
      <w:r w:rsidRPr="005D617C">
        <w:rPr>
          <w:color w:val="FF0000"/>
          <w:vertAlign w:val="subscript"/>
        </w:rPr>
        <w:t>3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16</w:t>
      </w:r>
      <w:r w:rsidRPr="005D617C">
        <w:rPr>
          <w:b/>
        </w:rPr>
        <w:t>．（</w:t>
      </w:r>
      <w:r w:rsidRPr="005D617C">
        <w:rPr>
          <w:b/>
        </w:rPr>
        <w:t>2020·</w:t>
      </w:r>
      <w:r w:rsidRPr="005D617C">
        <w:rPr>
          <w:b/>
        </w:rPr>
        <w:t>江苏）联合国确定</w:t>
      </w:r>
      <w:r w:rsidRPr="005D617C">
        <w:rPr>
          <w:b/>
        </w:rPr>
        <w:t>2019</w:t>
      </w:r>
      <w:r w:rsidRPr="005D617C">
        <w:rPr>
          <w:b/>
        </w:rPr>
        <w:t>年是</w:t>
      </w:r>
      <w:r w:rsidRPr="005D617C">
        <w:rPr>
          <w:b/>
        </w:rPr>
        <w:t>“</w:t>
      </w:r>
      <w:r w:rsidRPr="005D617C">
        <w:rPr>
          <w:b/>
        </w:rPr>
        <w:t>国际化学元素周期表年</w:t>
      </w:r>
      <w:r w:rsidRPr="005D617C">
        <w:rPr>
          <w:b/>
        </w:rPr>
        <w:t>”</w:t>
      </w:r>
      <w:r w:rsidRPr="005D617C">
        <w:rPr>
          <w:b/>
        </w:rPr>
        <w:t>，我国</w:t>
      </w:r>
      <w:proofErr w:type="gramStart"/>
      <w:r w:rsidRPr="005D617C">
        <w:rPr>
          <w:b/>
        </w:rPr>
        <w:t>蒋</w:t>
      </w:r>
      <w:proofErr w:type="gramEnd"/>
      <w:r w:rsidRPr="005D617C">
        <w:rPr>
          <w:b/>
        </w:rPr>
        <w:t>雪峰教授选选为硫元素代言人，请用表中给定元素完成下列化学用语：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noProof/>
        </w:rPr>
        <w:drawing>
          <wp:inline distT="0" distB="0" distL="114300" distR="114300" wp14:anchorId="2F6B4CD9" wp14:editId="426FF5A7">
            <wp:extent cx="1353185" cy="572135"/>
            <wp:effectExtent l="0" t="0" r="18415" b="18415"/>
            <wp:docPr id="100001" name="图片 100001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482279" name="图片 100001" descr="figure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53185" cy="572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（</w:t>
      </w:r>
      <w:r w:rsidRPr="005D617C">
        <w:rPr>
          <w:b/>
        </w:rPr>
        <w:t>1</w:t>
      </w:r>
      <w:r w:rsidRPr="005D617C">
        <w:rPr>
          <w:b/>
        </w:rPr>
        <w:t>）硫元素</w:t>
      </w:r>
      <w:r w:rsidRPr="005D617C">
        <w:rPr>
          <w:b/>
        </w:rPr>
        <w:t>_____</w:t>
      </w:r>
      <w:r w:rsidRPr="005D617C">
        <w:rPr>
          <w:b/>
        </w:rPr>
        <w:t>；（</w:t>
      </w:r>
      <w:r w:rsidRPr="005D617C">
        <w:rPr>
          <w:b/>
        </w:rPr>
        <w:t>2</w:t>
      </w:r>
      <w:r w:rsidRPr="005D617C">
        <w:rPr>
          <w:b/>
        </w:rPr>
        <w:t>）一种金属离子</w:t>
      </w:r>
      <w:r w:rsidRPr="005D617C">
        <w:rPr>
          <w:b/>
        </w:rPr>
        <w:t>______</w:t>
      </w:r>
      <w:r w:rsidRPr="005D617C">
        <w:rPr>
          <w:b/>
        </w:rPr>
        <w:t>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（</w:t>
      </w:r>
      <w:r w:rsidRPr="005D617C">
        <w:rPr>
          <w:b/>
        </w:rPr>
        <w:t>3</w:t>
      </w:r>
      <w:r w:rsidRPr="005D617C">
        <w:rPr>
          <w:b/>
        </w:rPr>
        <w:t>）在</w:t>
      </w:r>
      <w:r w:rsidRPr="005D617C">
        <w:rPr>
          <w:b/>
        </w:rPr>
        <w:t>7</w:t>
      </w:r>
      <w:r w:rsidRPr="005D617C">
        <w:rPr>
          <w:b/>
        </w:rPr>
        <w:t>号元素的氧化物中，标出该元素的化合价显</w:t>
      </w:r>
      <w:r w:rsidRPr="005D617C">
        <w:rPr>
          <w:b/>
        </w:rPr>
        <w:t>+5</w:t>
      </w:r>
      <w:r w:rsidRPr="005D617C">
        <w:rPr>
          <w:b/>
        </w:rPr>
        <w:t>价</w:t>
      </w:r>
      <w:r w:rsidRPr="005D617C">
        <w:rPr>
          <w:b/>
        </w:rPr>
        <w:t>_______</w:t>
      </w:r>
      <w:r w:rsidRPr="005D617C">
        <w:rPr>
          <w:b/>
        </w:rPr>
        <w:t>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答案】</w:t>
      </w:r>
      <w:r w:rsidRPr="005D617C">
        <w:rPr>
          <w:color w:val="FF0000"/>
        </w:rPr>
        <w:t>S    Mg</w:t>
      </w:r>
      <w:r w:rsidRPr="005D617C">
        <w:rPr>
          <w:color w:val="FF0000"/>
          <w:vertAlign w:val="superscript"/>
        </w:rPr>
        <w:t>2+</w:t>
      </w:r>
      <w:r w:rsidRPr="005D617C">
        <w:rPr>
          <w:color w:val="FF0000"/>
        </w:rPr>
        <w:t xml:space="preserve">    </w:t>
      </w:r>
      <w:r>
        <w:rPr>
          <w:color w:val="FF0000"/>
        </w:rPr>
        <w:object w:dxaOrig="645" w:dyaOrig="510">
          <v:shape id="_x0000_i1042" type="#_x0000_t75" alt="学科网(www.zxxk.com)--教育资源门户，提供试题试卷、教案、课件、教学论文、素材等各类教学资源库下载，还有大量丰富的教学资讯！" style="width:32.25pt;height:25.5pt" o:ole="">
            <v:imagedata r:id="rId44" o:title="eqIde788a3bfedde41949ea6474e863c5d0f"/>
          </v:shape>
          <o:OLEObject Type="Embed" ProgID="Equation.DSMT4" ShapeID="_x0000_i1042" DrawAspect="Content" ObjectID="_1641397370" r:id="rId45"/>
        </w:object>
      </w:r>
      <w:r w:rsidRPr="005D617C">
        <w:rPr>
          <w:color w:val="FF0000"/>
        </w:rPr>
        <w:t xml:space="preserve">    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解析】</w:t>
      </w:r>
      <w:r w:rsidRPr="005D617C">
        <w:rPr>
          <w:color w:val="FF0000"/>
        </w:rPr>
        <w:t>（</w:t>
      </w:r>
      <w:r w:rsidRPr="005D617C">
        <w:rPr>
          <w:color w:val="FF0000"/>
        </w:rPr>
        <w:t>1</w:t>
      </w:r>
      <w:r w:rsidRPr="005D617C">
        <w:rPr>
          <w:color w:val="FF0000"/>
        </w:rPr>
        <w:t>）由一个字母表示的元素符号要大写，故硫元素化学符号为</w:t>
      </w:r>
      <w:r w:rsidRPr="005D617C">
        <w:rPr>
          <w:color w:val="FF0000"/>
        </w:rPr>
        <w:t>S</w:t>
      </w:r>
      <w:r w:rsidRPr="005D617C">
        <w:rPr>
          <w:color w:val="FF0000"/>
        </w:rPr>
        <w:t>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（</w:t>
      </w:r>
      <w:r w:rsidRPr="005D617C">
        <w:rPr>
          <w:color w:val="FF0000"/>
        </w:rPr>
        <w:t>2</w:t>
      </w:r>
      <w:r w:rsidRPr="005D617C">
        <w:rPr>
          <w:color w:val="FF0000"/>
        </w:rPr>
        <w:t>）由图可知，金属只有镁，故金属离子为</w:t>
      </w:r>
      <w:r w:rsidRPr="005D617C">
        <w:rPr>
          <w:color w:val="FF0000"/>
        </w:rPr>
        <w:t>Mg</w:t>
      </w:r>
      <w:r w:rsidRPr="005D617C">
        <w:rPr>
          <w:color w:val="FF0000"/>
          <w:vertAlign w:val="superscript"/>
        </w:rPr>
        <w:t>2+</w:t>
      </w:r>
      <w:r w:rsidRPr="005D617C">
        <w:rPr>
          <w:color w:val="FF0000"/>
        </w:rPr>
        <w:t>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（</w:t>
      </w:r>
      <w:r w:rsidRPr="005D617C">
        <w:rPr>
          <w:color w:val="FF0000"/>
        </w:rPr>
        <w:t>3</w:t>
      </w:r>
      <w:r w:rsidRPr="005D617C">
        <w:rPr>
          <w:color w:val="FF0000"/>
        </w:rPr>
        <w:t>）</w:t>
      </w:r>
      <w:r w:rsidRPr="005D617C">
        <w:rPr>
          <w:color w:val="FF0000"/>
        </w:rPr>
        <w:t>7</w:t>
      </w:r>
      <w:r w:rsidRPr="005D617C">
        <w:rPr>
          <w:color w:val="FF0000"/>
        </w:rPr>
        <w:t>号元素是氮元素，故其氧化物中化合价显</w:t>
      </w:r>
      <w:r w:rsidRPr="005D617C">
        <w:rPr>
          <w:color w:val="FF0000"/>
        </w:rPr>
        <w:t>+5</w:t>
      </w:r>
      <w:r w:rsidRPr="005D617C">
        <w:rPr>
          <w:color w:val="FF0000"/>
        </w:rPr>
        <w:t>价的是五氧化二氮，该元素的化合价显</w:t>
      </w:r>
      <w:r w:rsidRPr="005D617C">
        <w:rPr>
          <w:color w:val="FF0000"/>
        </w:rPr>
        <w:t>+5</w:t>
      </w:r>
      <w:r w:rsidRPr="005D617C">
        <w:rPr>
          <w:color w:val="FF0000"/>
        </w:rPr>
        <w:t>价化学式为</w:t>
      </w:r>
      <w:r>
        <w:rPr>
          <w:color w:val="FF0000"/>
        </w:rPr>
        <w:object w:dxaOrig="645" w:dyaOrig="510">
          <v:shape id="_x0000_i1043" type="#_x0000_t75" alt="学科网(www.zxxk.com)--教育资源门户，提供试题试卷、教案、课件、教学论文、素材等各类教学资源库下载，还有大量丰富的教学资讯！" style="width:32.25pt;height:25.5pt" o:ole="">
            <v:imagedata r:id="rId44" o:title="eqIde788a3bfedde41949ea6474e863c5d0f"/>
          </v:shape>
          <o:OLEObject Type="Embed" ProgID="Equation.DSMT4" ShapeID="_x0000_i1043" DrawAspect="Content" ObjectID="_1641397371" r:id="rId46"/>
        </w:object>
      </w:r>
      <w:r w:rsidRPr="005D617C">
        <w:rPr>
          <w:color w:val="FF0000"/>
        </w:rPr>
        <w:t>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17</w:t>
      </w:r>
      <w:r w:rsidRPr="005D617C">
        <w:rPr>
          <w:b/>
        </w:rPr>
        <w:t>．（</w:t>
      </w:r>
      <w:r w:rsidRPr="005D617C">
        <w:rPr>
          <w:b/>
        </w:rPr>
        <w:t>2019·</w:t>
      </w:r>
      <w:r w:rsidRPr="005D617C">
        <w:rPr>
          <w:b/>
        </w:rPr>
        <w:t>灵璧）按要求从氧气、硫酸钡、碳酸、氨气、氢氧化镁、氧化钙中选择合适的物质，将其化学式填写在下列横线上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（</w:t>
      </w:r>
      <w:r w:rsidRPr="005D617C">
        <w:rPr>
          <w:b/>
        </w:rPr>
        <w:t>1</w:t>
      </w:r>
      <w:r w:rsidRPr="005D617C">
        <w:rPr>
          <w:b/>
        </w:rPr>
        <w:t>）一种有刺激性气味的气体</w:t>
      </w:r>
      <w:r w:rsidRPr="005D617C">
        <w:rPr>
          <w:b/>
        </w:rPr>
        <w:t>________________</w:t>
      </w:r>
      <w:r w:rsidRPr="005D617C">
        <w:rPr>
          <w:b/>
        </w:rPr>
        <w:t>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（</w:t>
      </w:r>
      <w:r w:rsidRPr="005D617C">
        <w:rPr>
          <w:b/>
        </w:rPr>
        <w:t>2</w:t>
      </w:r>
      <w:r w:rsidRPr="005D617C">
        <w:rPr>
          <w:b/>
        </w:rPr>
        <w:t>）一种难溶于水的碱</w:t>
      </w:r>
      <w:r w:rsidRPr="005D617C">
        <w:rPr>
          <w:b/>
        </w:rPr>
        <w:t>__________________</w:t>
      </w:r>
      <w:r w:rsidRPr="005D617C">
        <w:rPr>
          <w:b/>
        </w:rPr>
        <w:t>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（</w:t>
      </w:r>
      <w:r w:rsidRPr="005D617C">
        <w:rPr>
          <w:b/>
        </w:rPr>
        <w:t>3</w:t>
      </w:r>
      <w:r w:rsidRPr="005D617C">
        <w:rPr>
          <w:b/>
        </w:rPr>
        <w:t>）一种能供给呼吸的单质</w:t>
      </w:r>
      <w:r w:rsidRPr="005D617C">
        <w:rPr>
          <w:b/>
        </w:rPr>
        <w:t>__________________</w:t>
      </w:r>
      <w:r w:rsidRPr="005D617C">
        <w:rPr>
          <w:b/>
        </w:rPr>
        <w:t>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（</w:t>
      </w:r>
      <w:r w:rsidRPr="005D617C">
        <w:rPr>
          <w:b/>
        </w:rPr>
        <w:t>4</w:t>
      </w:r>
      <w:r w:rsidRPr="005D617C">
        <w:rPr>
          <w:b/>
        </w:rPr>
        <w:t>）一种易分解的酸</w:t>
      </w:r>
      <w:r w:rsidRPr="005D617C">
        <w:rPr>
          <w:b/>
        </w:rPr>
        <w:t>_________________</w:t>
      </w:r>
      <w:r w:rsidRPr="005D617C">
        <w:rPr>
          <w:b/>
        </w:rPr>
        <w:t>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答案】</w:t>
      </w:r>
      <w:r w:rsidRPr="005D617C">
        <w:rPr>
          <w:color w:val="FF0000"/>
        </w:rPr>
        <w:t>NH</w:t>
      </w:r>
      <w:r w:rsidRPr="005D617C">
        <w:rPr>
          <w:color w:val="FF0000"/>
          <w:vertAlign w:val="subscript"/>
        </w:rPr>
        <w:t>3</w:t>
      </w:r>
      <w:r w:rsidRPr="005D617C">
        <w:rPr>
          <w:color w:val="FF0000"/>
        </w:rPr>
        <w:t xml:space="preserve">    Mg(OH)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 xml:space="preserve">    O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 xml:space="preserve">    H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CO</w:t>
      </w:r>
      <w:r w:rsidRPr="005D617C">
        <w:rPr>
          <w:color w:val="FF0000"/>
          <w:vertAlign w:val="subscript"/>
        </w:rPr>
        <w:t>3</w:t>
      </w:r>
      <w:r w:rsidRPr="005D617C">
        <w:rPr>
          <w:color w:val="FF0000"/>
        </w:rPr>
        <w:t xml:space="preserve">    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解析】</w:t>
      </w:r>
      <w:r w:rsidRPr="005D617C">
        <w:rPr>
          <w:color w:val="FF0000"/>
        </w:rPr>
        <w:t>（</w:t>
      </w:r>
      <w:r w:rsidRPr="005D617C">
        <w:rPr>
          <w:color w:val="FF0000"/>
        </w:rPr>
        <w:t>1</w:t>
      </w:r>
      <w:r w:rsidRPr="005D617C">
        <w:rPr>
          <w:color w:val="FF0000"/>
        </w:rPr>
        <w:t>）</w:t>
      </w:r>
      <w:r w:rsidRPr="005D617C">
        <w:rPr>
          <w:color w:val="FF0000"/>
        </w:rPr>
        <w:t>NH</w:t>
      </w:r>
      <w:r w:rsidRPr="005D617C">
        <w:rPr>
          <w:color w:val="FF0000"/>
          <w:vertAlign w:val="subscript"/>
        </w:rPr>
        <w:t xml:space="preserve">3 </w:t>
      </w:r>
      <w:r w:rsidRPr="005D617C">
        <w:rPr>
          <w:color w:val="FF0000"/>
        </w:rPr>
        <w:t>一种有刺激性气味的气体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（</w:t>
      </w:r>
      <w:r w:rsidRPr="005D617C">
        <w:rPr>
          <w:color w:val="FF0000"/>
        </w:rPr>
        <w:t>2</w:t>
      </w:r>
      <w:r w:rsidRPr="005D617C">
        <w:rPr>
          <w:color w:val="FF0000"/>
        </w:rPr>
        <w:t>）</w:t>
      </w:r>
      <w:r w:rsidRPr="005D617C">
        <w:rPr>
          <w:color w:val="FF0000"/>
        </w:rPr>
        <w:t>Mg(OH)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由金属离子和氢氧根离子组成的化合物，是碱，且难溶于水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（</w:t>
      </w:r>
      <w:r w:rsidRPr="005D617C">
        <w:rPr>
          <w:color w:val="FF0000"/>
        </w:rPr>
        <w:t>3</w:t>
      </w:r>
      <w:r w:rsidRPr="005D617C">
        <w:rPr>
          <w:color w:val="FF0000"/>
        </w:rPr>
        <w:t>）</w:t>
      </w:r>
      <w:r w:rsidRPr="005D617C">
        <w:rPr>
          <w:color w:val="FF0000"/>
        </w:rPr>
        <w:t>O</w:t>
      </w:r>
      <w:r w:rsidRPr="005D617C">
        <w:rPr>
          <w:color w:val="FF0000"/>
          <w:vertAlign w:val="subscript"/>
        </w:rPr>
        <w:t xml:space="preserve">2 </w:t>
      </w:r>
      <w:r w:rsidRPr="005D617C">
        <w:rPr>
          <w:color w:val="FF0000"/>
        </w:rPr>
        <w:t>能供给呼吸</w:t>
      </w:r>
      <w:r w:rsidRPr="005D617C">
        <w:rPr>
          <w:color w:val="FF0000"/>
        </w:rPr>
        <w:t xml:space="preserve"> </w:t>
      </w:r>
      <w:r w:rsidRPr="005D617C">
        <w:rPr>
          <w:color w:val="FF0000"/>
        </w:rPr>
        <w:t>；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t>（</w:t>
      </w:r>
      <w:r w:rsidRPr="005D617C">
        <w:rPr>
          <w:color w:val="FF0000"/>
        </w:rPr>
        <w:t>4</w:t>
      </w:r>
      <w:r w:rsidRPr="005D617C">
        <w:rPr>
          <w:color w:val="FF0000"/>
        </w:rPr>
        <w:t>）</w:t>
      </w:r>
      <w:r w:rsidRPr="005D617C">
        <w:rPr>
          <w:color w:val="FF0000"/>
        </w:rPr>
        <w:t>H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CO</w:t>
      </w:r>
      <w:r w:rsidRPr="005D617C">
        <w:rPr>
          <w:color w:val="FF0000"/>
          <w:vertAlign w:val="subscript"/>
        </w:rPr>
        <w:t>3</w:t>
      </w:r>
      <w:r w:rsidRPr="005D617C">
        <w:rPr>
          <w:color w:val="FF0000"/>
        </w:rPr>
        <w:t>由氢离子和碳酸根离子组成的化合物，是酸，且易分解生成二氧化碳和水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color w:val="FF0000"/>
        </w:rPr>
        <w:lastRenderedPageBreak/>
        <w:t>考点：物质的特点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</w:rPr>
        <w:t>18</w:t>
      </w:r>
      <w:r w:rsidRPr="005D617C">
        <w:rPr>
          <w:b/>
        </w:rPr>
        <w:t>．（</w:t>
      </w:r>
      <w:r w:rsidRPr="005D617C">
        <w:rPr>
          <w:b/>
        </w:rPr>
        <w:t>2019·</w:t>
      </w:r>
      <w:r w:rsidRPr="005D617C">
        <w:rPr>
          <w:b/>
        </w:rPr>
        <w:t>河南）</w:t>
      </w:r>
      <w:r w:rsidRPr="005D617C">
        <w:rPr>
          <w:b/>
        </w:rPr>
        <w:t>2019</w:t>
      </w:r>
      <w:r w:rsidRPr="005D617C">
        <w:rPr>
          <w:b/>
        </w:rPr>
        <w:t>年被联合国大会确定为</w:t>
      </w:r>
      <w:r w:rsidRPr="005D617C">
        <w:rPr>
          <w:b/>
        </w:rPr>
        <w:t>“</w:t>
      </w:r>
      <w:r w:rsidRPr="005D617C">
        <w:rPr>
          <w:b/>
        </w:rPr>
        <w:t>国际化学元素周期表年</w:t>
      </w:r>
      <w:r w:rsidRPr="005D617C">
        <w:rPr>
          <w:b/>
        </w:rPr>
        <w:t>”</w:t>
      </w:r>
      <w:r w:rsidRPr="005D617C">
        <w:rPr>
          <w:b/>
        </w:rPr>
        <w:t>。发现了元素周期律并编制出元素周期表的化学家是</w:t>
      </w:r>
      <w:r w:rsidRPr="005D617C">
        <w:rPr>
          <w:b/>
        </w:rPr>
        <w:t>_____</w:t>
      </w:r>
      <w:r w:rsidRPr="005D617C">
        <w:rPr>
          <w:b/>
        </w:rPr>
        <w:t>，形成化合物种类最多的元素是</w:t>
      </w:r>
      <w:r w:rsidRPr="005D617C">
        <w:rPr>
          <w:b/>
        </w:rPr>
        <w:t>_____</w:t>
      </w:r>
      <w:r w:rsidRPr="005D617C">
        <w:rPr>
          <w:b/>
        </w:rPr>
        <w:t>；地壳中含量居前两位的元素所形成化合物的化学式为</w:t>
      </w:r>
      <w:r w:rsidRPr="005D617C">
        <w:rPr>
          <w:b/>
        </w:rPr>
        <w:t>_____</w:t>
      </w:r>
      <w:r w:rsidRPr="005D617C">
        <w:rPr>
          <w:b/>
        </w:rPr>
        <w:t>。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答案】</w:t>
      </w:r>
      <w:r w:rsidRPr="005D617C">
        <w:rPr>
          <w:color w:val="FF0000"/>
        </w:rPr>
        <w:t>门捷列夫</w:t>
      </w:r>
      <w:r w:rsidRPr="005D617C">
        <w:rPr>
          <w:color w:val="FF0000"/>
        </w:rPr>
        <w:t xml:space="preserve">    C    SiO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 xml:space="preserve">    </w:t>
      </w:r>
    </w:p>
    <w:p w:rsidR="002A3ECB" w:rsidRPr="005D617C" w:rsidRDefault="002A3ECB" w:rsidP="002A3ECB">
      <w:pPr>
        <w:spacing w:line="360" w:lineRule="auto"/>
        <w:jc w:val="left"/>
        <w:textAlignment w:val="center"/>
        <w:rPr>
          <w:color w:val="FF0000"/>
        </w:rPr>
      </w:pPr>
      <w:r w:rsidRPr="005D617C">
        <w:rPr>
          <w:b/>
          <w:color w:val="FF0000"/>
        </w:rPr>
        <w:t>【解析】</w:t>
      </w:r>
      <w:r w:rsidRPr="005D617C">
        <w:rPr>
          <w:color w:val="FF0000"/>
        </w:rPr>
        <w:t>发现了元素周期律并编制出元素周期表的是俄国化学家门捷列夫；形成化合物种类最多的元素是碳元素；地壳中含量位于前两位的元素是氧和</w:t>
      </w:r>
      <w:proofErr w:type="gramStart"/>
      <w:r w:rsidRPr="005D617C">
        <w:rPr>
          <w:color w:val="FF0000"/>
        </w:rPr>
        <w:t>硅，</w:t>
      </w:r>
      <w:proofErr w:type="gramEnd"/>
      <w:r w:rsidRPr="005D617C">
        <w:rPr>
          <w:color w:val="FF0000"/>
        </w:rPr>
        <w:t>在化合物中，硅元素显</w:t>
      </w:r>
      <w:r w:rsidRPr="005D617C">
        <w:rPr>
          <w:color w:val="FF0000"/>
        </w:rPr>
        <w:t>+4</w:t>
      </w:r>
      <w:r w:rsidRPr="005D617C">
        <w:rPr>
          <w:color w:val="FF0000"/>
        </w:rPr>
        <w:t>价，氧元素显﹣</w:t>
      </w:r>
      <w:r w:rsidRPr="005D617C">
        <w:rPr>
          <w:color w:val="FF0000"/>
        </w:rPr>
        <w:t>2</w:t>
      </w:r>
      <w:r w:rsidRPr="005D617C">
        <w:rPr>
          <w:color w:val="FF0000"/>
        </w:rPr>
        <w:t>价，二者组成化合物的化学式为</w:t>
      </w:r>
      <w:r w:rsidRPr="005D617C">
        <w:rPr>
          <w:color w:val="FF0000"/>
        </w:rPr>
        <w:t>SiO</w:t>
      </w:r>
      <w:r w:rsidRPr="005D617C">
        <w:rPr>
          <w:color w:val="FF0000"/>
          <w:vertAlign w:val="subscript"/>
        </w:rPr>
        <w:t>2</w:t>
      </w:r>
      <w:r w:rsidRPr="005D617C">
        <w:rPr>
          <w:color w:val="FF0000"/>
        </w:rPr>
        <w:t>。</w:t>
      </w:r>
    </w:p>
    <w:p w:rsidR="002A3ECB" w:rsidRPr="005D617C" w:rsidRDefault="002A3ECB" w:rsidP="002A3ECB">
      <w:pPr>
        <w:spacing w:line="360" w:lineRule="auto"/>
        <w:rPr>
          <w:color w:val="FF0000"/>
        </w:rPr>
      </w:pPr>
    </w:p>
    <w:p w:rsidR="00A8289A" w:rsidRPr="002A3ECB" w:rsidRDefault="00A8289A" w:rsidP="000B300C">
      <w:pPr>
        <w:spacing w:line="360" w:lineRule="auto"/>
      </w:pPr>
    </w:p>
    <w:sectPr w:rsidR="00A8289A" w:rsidRPr="002A3ECB">
      <w:headerReference w:type="default" r:id="rId47"/>
      <w:pgSz w:w="11906" w:h="16838"/>
      <w:pgMar w:top="1417" w:right="1077" w:bottom="1417" w:left="1077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541CE" w:rsidRDefault="002541CE" w:rsidP="00A8289A">
      <w:r>
        <w:separator/>
      </w:r>
    </w:p>
  </w:endnote>
  <w:endnote w:type="continuationSeparator" w:id="0">
    <w:p w:rsidR="002541CE" w:rsidRDefault="002541CE" w:rsidP="00A828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541CE" w:rsidRDefault="002541CE" w:rsidP="00A8289A">
      <w:r>
        <w:separator/>
      </w:r>
    </w:p>
  </w:footnote>
  <w:footnote w:type="continuationSeparator" w:id="0">
    <w:p w:rsidR="002541CE" w:rsidRDefault="002541CE" w:rsidP="00A8289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3C8B" w:rsidRDefault="002541CE">
    <w:pPr>
      <w:pStyle w:val="a3"/>
      <w:pBdr>
        <w:bottom w:val="none" w:sz="0" w:space="0" w:color="auto"/>
      </w:pBdr>
      <w:jc w:val="right"/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DA09FFC"/>
    <w:multiLevelType w:val="singleLevel"/>
    <w:tmpl w:val="8DA09FFC"/>
    <w:lvl w:ilvl="0">
      <w:start w:val="2"/>
      <w:numFmt w:val="upperLetter"/>
      <w:suff w:val="nothing"/>
      <w:lvlText w:val="%1、"/>
      <w:lvlJc w:val="left"/>
    </w:lvl>
  </w:abstractNum>
  <w:abstractNum w:abstractNumId="1">
    <w:nsid w:val="8E8533B9"/>
    <w:multiLevelType w:val="singleLevel"/>
    <w:tmpl w:val="8E8533B9"/>
    <w:lvl w:ilvl="0">
      <w:start w:val="2"/>
      <w:numFmt w:val="upperLetter"/>
      <w:suff w:val="nothing"/>
      <w:lvlText w:val="%1、"/>
      <w:lvlJc w:val="left"/>
    </w:lvl>
  </w:abstractNum>
  <w:abstractNum w:abstractNumId="2">
    <w:nsid w:val="9EBD8655"/>
    <w:multiLevelType w:val="singleLevel"/>
    <w:tmpl w:val="9EBD8655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FAC95598"/>
    <w:multiLevelType w:val="singleLevel"/>
    <w:tmpl w:val="FAC95598"/>
    <w:lvl w:ilvl="0">
      <w:start w:val="2"/>
      <w:numFmt w:val="upperLetter"/>
      <w:suff w:val="nothing"/>
      <w:lvlText w:val="%1、"/>
      <w:lvlJc w:val="left"/>
    </w:lvl>
  </w:abstractNum>
  <w:abstractNum w:abstractNumId="4">
    <w:nsid w:val="06FD2EE7"/>
    <w:multiLevelType w:val="singleLevel"/>
    <w:tmpl w:val="06FD2EE7"/>
    <w:lvl w:ilvl="0">
      <w:start w:val="1"/>
      <w:numFmt w:val="decimal"/>
      <w:lvlText w:val="(%1)"/>
      <w:lvlJc w:val="left"/>
      <w:pPr>
        <w:tabs>
          <w:tab w:val="num" w:pos="312"/>
        </w:tabs>
      </w:pPr>
    </w:lvl>
  </w:abstractNum>
  <w:abstractNum w:abstractNumId="5">
    <w:nsid w:val="26C77C9A"/>
    <w:multiLevelType w:val="singleLevel"/>
    <w:tmpl w:val="26C77C9A"/>
    <w:lvl w:ilvl="0">
      <w:start w:val="2"/>
      <w:numFmt w:val="upperLetter"/>
      <w:suff w:val="nothing"/>
      <w:lvlText w:val="%1、"/>
      <w:lvlJc w:val="left"/>
    </w:lvl>
  </w:abstractNum>
  <w:abstractNum w:abstractNumId="6">
    <w:nsid w:val="2DFF4A18"/>
    <w:multiLevelType w:val="singleLevel"/>
    <w:tmpl w:val="2DFF4A18"/>
    <w:lvl w:ilvl="0">
      <w:start w:val="2"/>
      <w:numFmt w:val="upperLetter"/>
      <w:suff w:val="nothing"/>
      <w:lvlText w:val="%1、"/>
      <w:lvlJc w:val="left"/>
    </w:lvl>
  </w:abstractNum>
  <w:abstractNum w:abstractNumId="7">
    <w:nsid w:val="3CF6FAA9"/>
    <w:multiLevelType w:val="singleLevel"/>
    <w:tmpl w:val="3CF6FAA9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abstractNum w:abstractNumId="8">
    <w:nsid w:val="40E8019E"/>
    <w:multiLevelType w:val="singleLevel"/>
    <w:tmpl w:val="40E8019E"/>
    <w:lvl w:ilvl="0">
      <w:start w:val="1"/>
      <w:numFmt w:val="upperLetter"/>
      <w:suff w:val="nothing"/>
      <w:lvlText w:val="%1．"/>
      <w:lvlJc w:val="left"/>
    </w:lvl>
  </w:abstractNum>
  <w:abstractNum w:abstractNumId="9">
    <w:nsid w:val="626C20D5"/>
    <w:multiLevelType w:val="singleLevel"/>
    <w:tmpl w:val="626C20D5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0">
    <w:nsid w:val="7A4A2435"/>
    <w:multiLevelType w:val="singleLevel"/>
    <w:tmpl w:val="7A4A2435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num w:numId="1">
    <w:abstractNumId w:val="2"/>
  </w:num>
  <w:num w:numId="2">
    <w:abstractNumId w:val="9"/>
  </w:num>
  <w:num w:numId="3">
    <w:abstractNumId w:val="8"/>
  </w:num>
  <w:num w:numId="4">
    <w:abstractNumId w:val="7"/>
  </w:num>
  <w:num w:numId="5">
    <w:abstractNumId w:val="1"/>
  </w:num>
  <w:num w:numId="6">
    <w:abstractNumId w:val="4"/>
  </w:num>
  <w:num w:numId="7">
    <w:abstractNumId w:val="10"/>
  </w:num>
  <w:num w:numId="8">
    <w:abstractNumId w:val="3"/>
  </w:num>
  <w:num w:numId="9">
    <w:abstractNumId w:val="6"/>
  </w:num>
  <w:num w:numId="10">
    <w:abstractNumId w:val="5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4A5D"/>
    <w:rsid w:val="000B300C"/>
    <w:rsid w:val="002541CE"/>
    <w:rsid w:val="002A3ECB"/>
    <w:rsid w:val="003F6D41"/>
    <w:rsid w:val="006D4A5D"/>
    <w:rsid w:val="007D2BAC"/>
    <w:rsid w:val="00A8289A"/>
    <w:rsid w:val="00AE72E2"/>
    <w:rsid w:val="00B8394B"/>
    <w:rsid w:val="00C8608B"/>
    <w:rsid w:val="00EA5451"/>
    <w:rsid w:val="00EC5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8289A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8289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47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19.png"/><Relationship Id="rId48" Type="http://schemas.openxmlformats.org/officeDocument/2006/relationships/fontTable" Target="fontTable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54</Words>
  <Characters>4871</Characters>
  <Application>Microsoft Office Word</Application>
  <DocSecurity>0</DocSecurity>
  <Lines>40</Lines>
  <Paragraphs>11</Paragraphs>
  <ScaleCrop>false</ScaleCrop>
  <Company/>
  <LinksUpToDate>false</LinksUpToDate>
  <CharactersWithSpaces>57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2</cp:revision>
  <dcterms:created xsi:type="dcterms:W3CDTF">2020-01-24T10:55:00Z</dcterms:created>
  <dcterms:modified xsi:type="dcterms:W3CDTF">2020-01-24T10:55:00Z</dcterms:modified>
</cp:coreProperties>
</file>